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FE603F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 xml:space="preserve">Wymagania </w:t>
      </w:r>
      <w:bookmarkStart w:id="0" w:name="_GoBack"/>
      <w:bookmarkEnd w:id="0"/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na poszczególne oceny szkolne</w:t>
      </w:r>
    </w:p>
    <w:p w14:paraId="44BF1718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Klasa 8</w:t>
      </w:r>
    </w:p>
    <w:p w14:paraId="71E5D51F" w14:textId="77777777" w:rsidR="00657A05" w:rsidRDefault="00657A05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  <w:r w:rsidRPr="006316A6">
        <w:rPr>
          <w:rFonts w:cs="Dutch801HdEU-Normal"/>
          <w:color w:val="000000"/>
          <w:sz w:val="24"/>
          <w:szCs w:val="20"/>
        </w:rPr>
        <w:t>Ocena postępów ucznia jest wynikiem oceny stopnia opanowania jego umiejętności podstawowych i ponadpodstawowych. W poniższej tabeli</w:t>
      </w:r>
      <w:r w:rsidR="00851E66" w:rsidRPr="006316A6">
        <w:rPr>
          <w:rFonts w:cs="Dutch801HdEU-Normal"/>
          <w:color w:val="000000"/>
          <w:sz w:val="24"/>
          <w:szCs w:val="20"/>
        </w:rPr>
        <w:t xml:space="preserve"> </w:t>
      </w:r>
      <w:r w:rsidRPr="006316A6">
        <w:rPr>
          <w:rFonts w:cs="Dutch801HdEU-Normal"/>
          <w:color w:val="000000"/>
          <w:sz w:val="24"/>
          <w:szCs w:val="20"/>
        </w:rPr>
        <w:t>umiejętności te przypisane poszczególnym działom zostały odniesione do poszczególnych ocen szkolnych zgodnie z założeniami:</w:t>
      </w:r>
    </w:p>
    <w:p w14:paraId="192E0B90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puszczająca </w:t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iększość umiejętności sprzyjających osiągnięciu wymagań podstawowych i potrafi je wykorzystać </w:t>
      </w:r>
    </w:p>
    <w:p w14:paraId="167E4C30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063D7BBF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stateczn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7FC10B99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2BE6FC25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, niektóre umiejętności </w:t>
      </w:r>
    </w:p>
    <w:p w14:paraId="5763F22E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sprzyjające osiągnięciu wymagań ponadpodstawowych i potrafi je wykorzystać w sytuacjach typowych,</w:t>
      </w:r>
    </w:p>
    <w:p w14:paraId="304EA747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bardzo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54741D18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 xml:space="preserve">w sytuacjach nietypowych oraz nabył niektóre umiejętności sprzyjające osiągnięciu wymagań </w:t>
      </w:r>
    </w:p>
    <w:p w14:paraId="058CF472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ponadpodstawowych i potrafi je wykorzystać w sytuacjach typowych,</w:t>
      </w:r>
    </w:p>
    <w:p w14:paraId="0B8A5AE9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celująca </w:t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nadpodstawowych </w:t>
      </w:r>
    </w:p>
    <w:p w14:paraId="55CE578A" w14:textId="77777777" w:rsidR="004A3BF9" w:rsidRPr="004A3BF9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color w:val="000000"/>
          <w:sz w:val="24"/>
          <w:szCs w:val="20"/>
        </w:rPr>
      </w:pPr>
      <w:r w:rsidRPr="004A3BF9">
        <w:rPr>
          <w:rFonts w:ascii="Calibri" w:eastAsia="Calibri" w:hAnsi="Calibri" w:cs="Dutch801HdEU-Normal"/>
          <w:color w:val="000000"/>
          <w:sz w:val="24"/>
          <w:szCs w:val="20"/>
        </w:rPr>
        <w:t>i potrafi je wykorzystać w sytuacjach nietypowych.</w:t>
      </w:r>
    </w:p>
    <w:p w14:paraId="68011A21" w14:textId="77777777" w:rsidR="004A3BF9" w:rsidRPr="006316A6" w:rsidRDefault="004A3BF9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2358"/>
        <w:gridCol w:w="2370"/>
        <w:gridCol w:w="2409"/>
        <w:gridCol w:w="2370"/>
        <w:gridCol w:w="2409"/>
        <w:gridCol w:w="2078"/>
      </w:tblGrid>
      <w:tr w:rsidR="00657A05" w:rsidRPr="009B498E" w14:paraId="23D0C598" w14:textId="77777777" w:rsidTr="00475246">
        <w:tc>
          <w:tcPr>
            <w:tcW w:w="2358" w:type="dxa"/>
            <w:vMerge w:val="restart"/>
            <w:shd w:val="clear" w:color="auto" w:fill="2E74B5" w:themeFill="accent1" w:themeFillShade="BF"/>
            <w:vAlign w:val="center"/>
          </w:tcPr>
          <w:p w14:paraId="0D544B65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Temat</w:t>
            </w:r>
          </w:p>
        </w:tc>
        <w:tc>
          <w:tcPr>
            <w:tcW w:w="4779" w:type="dxa"/>
            <w:gridSpan w:val="2"/>
            <w:shd w:val="clear" w:color="auto" w:fill="2E74B5" w:themeFill="accent1" w:themeFillShade="BF"/>
            <w:vAlign w:val="center"/>
          </w:tcPr>
          <w:p w14:paraId="75DD0847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dstawowe</w:t>
            </w:r>
          </w:p>
        </w:tc>
        <w:tc>
          <w:tcPr>
            <w:tcW w:w="7022" w:type="dxa"/>
            <w:gridSpan w:val="3"/>
            <w:shd w:val="clear" w:color="auto" w:fill="2E74B5" w:themeFill="accent1" w:themeFillShade="BF"/>
            <w:vAlign w:val="center"/>
          </w:tcPr>
          <w:p w14:paraId="3B937A8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nadpodstawowe</w:t>
            </w:r>
          </w:p>
        </w:tc>
      </w:tr>
      <w:tr w:rsidR="00ED22A8" w:rsidRPr="009B498E" w14:paraId="5A8FCB41" w14:textId="77777777" w:rsidTr="004A3BF9">
        <w:tc>
          <w:tcPr>
            <w:tcW w:w="2358" w:type="dxa"/>
            <w:vMerge/>
            <w:shd w:val="clear" w:color="auto" w:fill="2E74B5" w:themeFill="accent1" w:themeFillShade="BF"/>
            <w:vAlign w:val="center"/>
          </w:tcPr>
          <w:p w14:paraId="1B391A4F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78B3041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konieczne</w:t>
            </w:r>
          </w:p>
          <w:p w14:paraId="06B1CE51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puszczając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6E449D9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podstawowe</w:t>
            </w:r>
          </w:p>
          <w:p w14:paraId="595F85F9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stateczna)</w:t>
            </w: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40A377B3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rozszerzające</w:t>
            </w:r>
          </w:p>
          <w:p w14:paraId="5A33EA7D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br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14B79CCC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dopełniające</w:t>
            </w:r>
          </w:p>
          <w:p w14:paraId="6306FA5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bardzo dobra)</w:t>
            </w:r>
          </w:p>
        </w:tc>
        <w:tc>
          <w:tcPr>
            <w:tcW w:w="2243" w:type="dxa"/>
            <w:shd w:val="clear" w:color="auto" w:fill="2E74B5" w:themeFill="accent1" w:themeFillShade="BF"/>
            <w:vAlign w:val="center"/>
          </w:tcPr>
          <w:p w14:paraId="1DBF2A09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wykraczające</w:t>
            </w:r>
          </w:p>
          <w:p w14:paraId="49BC5EDB" w14:textId="77777777" w:rsidR="00657A05" w:rsidRPr="009B498E" w:rsidRDefault="00657A05" w:rsidP="00475246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celując</w:t>
            </w:r>
            <w:r w:rsidR="00475246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a</w:t>
            </w: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)</w:t>
            </w:r>
          </w:p>
        </w:tc>
      </w:tr>
      <w:tr w:rsidR="00ED22A8" w:rsidRPr="009B498E" w14:paraId="27557115" w14:textId="77777777" w:rsidTr="004A3BF9">
        <w:tc>
          <w:tcPr>
            <w:tcW w:w="2358" w:type="dxa"/>
            <w:shd w:val="clear" w:color="auto" w:fill="C45911" w:themeFill="accent2" w:themeFillShade="BF"/>
            <w:vAlign w:val="center"/>
          </w:tcPr>
          <w:p w14:paraId="59755254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04E458EE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473451F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3</w:t>
            </w: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3D3950B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5ADA4A1B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5</w:t>
            </w:r>
          </w:p>
        </w:tc>
        <w:tc>
          <w:tcPr>
            <w:tcW w:w="2243" w:type="dxa"/>
            <w:shd w:val="clear" w:color="auto" w:fill="C45911" w:themeFill="accent2" w:themeFillShade="BF"/>
            <w:vAlign w:val="center"/>
          </w:tcPr>
          <w:p w14:paraId="0359CE8C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6</w:t>
            </w:r>
          </w:p>
        </w:tc>
      </w:tr>
      <w:tr w:rsidR="00573E89" w:rsidRPr="009B498E" w14:paraId="1026A480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3DFEA27" w14:textId="77777777" w:rsidR="00BF6491" w:rsidRPr="009B498E" w:rsidRDefault="00573E89" w:rsidP="00851E66">
            <w:pPr>
              <w:jc w:val="center"/>
              <w:rPr>
                <w:b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6316A6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1. PIERWIASTKI</w:t>
            </w:r>
          </w:p>
        </w:tc>
      </w:tr>
      <w:tr w:rsidR="00837822" w:rsidRPr="009B498E" w14:paraId="7FFD91E3" w14:textId="77777777" w:rsidTr="004A3BF9">
        <w:tc>
          <w:tcPr>
            <w:tcW w:w="2358" w:type="dxa"/>
          </w:tcPr>
          <w:p w14:paraId="35817D2B" w14:textId="77777777" w:rsidR="00657A05" w:rsidRPr="009B498E" w:rsidRDefault="00C66105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1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kwadratowy</w:t>
            </w:r>
          </w:p>
        </w:tc>
        <w:tc>
          <w:tcPr>
            <w:tcW w:w="2370" w:type="dxa"/>
          </w:tcPr>
          <w:p w14:paraId="43ABBD14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drug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wadratu liczby nieujemnej </w:t>
            </w:r>
          </w:p>
          <w:p w14:paraId="2E8175AB" w14:textId="77777777" w:rsidR="00657A05" w:rsidRPr="009B498E" w:rsidRDefault="005C070B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dnosi do potęgi drugiej pierwiastek drugiego stopnia </w:t>
            </w:r>
          </w:p>
        </w:tc>
        <w:tc>
          <w:tcPr>
            <w:tcW w:w="2409" w:type="dxa"/>
          </w:tcPr>
          <w:p w14:paraId="378BECF3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zacuje wartości pierwiastków </w:t>
            </w:r>
            <w:r w:rsidR="000C35B9" w:rsidRPr="009B498E">
              <w:rPr>
                <w:rFonts w:asciiTheme="minorHAnsi" w:hAnsiTheme="minorHAnsi"/>
              </w:rPr>
              <w:t>kwadratowy</w:t>
            </w:r>
            <w:r w:rsidR="000C35B9">
              <w:rPr>
                <w:rFonts w:asciiTheme="minorHAnsi" w:hAnsiTheme="minorHAnsi"/>
              </w:rPr>
              <w:t>ch</w:t>
            </w:r>
          </w:p>
          <w:p w14:paraId="0E0DF93A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pierwiastka </w:t>
            </w:r>
            <w:r w:rsidR="000C35B9">
              <w:rPr>
                <w:rFonts w:asciiTheme="minorHAnsi" w:hAnsiTheme="minorHAnsi"/>
                <w:color w:val="auto"/>
              </w:rPr>
              <w:t>kwadratowego</w:t>
            </w:r>
          </w:p>
          <w:p w14:paraId="491EDC78" w14:textId="77777777" w:rsidR="00657A05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drugiego stopnia, jeśli są liczbami wymiernymi</w:t>
            </w:r>
          </w:p>
        </w:tc>
        <w:tc>
          <w:tcPr>
            <w:tcW w:w="2370" w:type="dxa"/>
          </w:tcPr>
          <w:p w14:paraId="3FFCBC7D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równuje wartość wyrażenia zawierającego pierwiastki</w:t>
            </w:r>
            <w:r w:rsidR="000C35B9">
              <w:rPr>
                <w:rFonts w:asciiTheme="minorHAnsi" w:hAnsiTheme="minorHAnsi"/>
                <w:color w:val="auto"/>
              </w:rPr>
              <w:t xml:space="preserve"> kwadratowe</w:t>
            </w:r>
            <w:r w:rsidRPr="009B498E">
              <w:rPr>
                <w:rFonts w:asciiTheme="minorHAnsi" w:hAnsiTheme="minorHAnsi"/>
                <w:color w:val="auto"/>
              </w:rPr>
              <w:t xml:space="preserve"> z daną liczbą wymierną </w:t>
            </w:r>
          </w:p>
          <w:p w14:paraId="5DD7D988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14:paraId="3CC1133E" w14:textId="77777777" w:rsidR="00657A05" w:rsidRDefault="00C66105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kwadratowe</w:t>
            </w:r>
          </w:p>
          <w:p w14:paraId="560C0D62" w14:textId="77777777" w:rsidR="00810600" w:rsidRPr="009B498E" w:rsidRDefault="00810600" w:rsidP="00810600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>
              <w:rPr>
                <w:rFonts w:asciiTheme="minorHAnsi" w:hAnsiTheme="minorHAnsi"/>
                <w:color w:val="auto"/>
              </w:rPr>
              <w:t>drugiej</w:t>
            </w:r>
            <w:r w:rsidRPr="009B498E">
              <w:rPr>
                <w:rFonts w:asciiTheme="minorHAnsi" w:hAnsiTheme="minorHAnsi"/>
                <w:color w:val="auto"/>
              </w:rPr>
              <w:t xml:space="preserve"> pierwiastek </w:t>
            </w:r>
            <w:r>
              <w:rPr>
                <w:rFonts w:asciiTheme="minorHAnsi" w:hAnsiTheme="minorHAnsi"/>
                <w:color w:val="auto"/>
              </w:rPr>
              <w:t>drugiego</w:t>
            </w:r>
            <w:r w:rsidRPr="009B498E">
              <w:rPr>
                <w:rFonts w:asciiTheme="minorHAnsi" w:hAnsiTheme="minorHAnsi"/>
                <w:color w:val="auto"/>
              </w:rPr>
              <w:t xml:space="preserve"> stopnia</w:t>
            </w:r>
          </w:p>
        </w:tc>
        <w:tc>
          <w:tcPr>
            <w:tcW w:w="2409" w:type="dxa"/>
          </w:tcPr>
          <w:p w14:paraId="276A5CF8" w14:textId="77777777" w:rsidR="00657A05" w:rsidRPr="009B498E" w:rsidRDefault="00C66105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 zadania tekstowe dotyczące pierwiastków</w:t>
            </w:r>
            <w:r w:rsidR="000C35B9">
              <w:rPr>
                <w:rFonts w:asciiTheme="minorHAnsi" w:hAnsiTheme="minorHAnsi"/>
                <w:color w:val="auto"/>
              </w:rPr>
              <w:t xml:space="preserve"> kwadratowych</w:t>
            </w:r>
          </w:p>
        </w:tc>
        <w:tc>
          <w:tcPr>
            <w:tcW w:w="2243" w:type="dxa"/>
          </w:tcPr>
          <w:p w14:paraId="367D4CF1" w14:textId="77777777" w:rsidR="00657A05" w:rsidRPr="009B498E" w:rsidRDefault="00C119AE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14:paraId="64CEA87A" w14:textId="77777777" w:rsidTr="004A3BF9">
        <w:tc>
          <w:tcPr>
            <w:tcW w:w="2358" w:type="dxa"/>
          </w:tcPr>
          <w:p w14:paraId="3DD2B796" w14:textId="77777777" w:rsidR="00A540E2" w:rsidRPr="009B498E" w:rsidRDefault="00A540E2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2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sześcienny</w:t>
            </w:r>
          </w:p>
        </w:tc>
        <w:tc>
          <w:tcPr>
            <w:tcW w:w="2370" w:type="dxa"/>
          </w:tcPr>
          <w:p w14:paraId="57D9D4BA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trzec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sześcianu dowolnej liczby </w:t>
            </w:r>
          </w:p>
          <w:p w14:paraId="5AC2B83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7B22DFB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  <w:p w14:paraId="03EE3ED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810600">
              <w:rPr>
                <w:rFonts w:asciiTheme="minorHAnsi" w:hAnsiTheme="minorHAnsi"/>
                <w:color w:val="auto"/>
              </w:rPr>
              <w:t>sześciennego</w:t>
            </w:r>
          </w:p>
          <w:p w14:paraId="65EE58A8" w14:textId="77777777" w:rsidR="00A540E2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trzeciego stopnia, jeśli są liczbami wymiernymi</w:t>
            </w:r>
          </w:p>
        </w:tc>
        <w:tc>
          <w:tcPr>
            <w:tcW w:w="2370" w:type="dxa"/>
          </w:tcPr>
          <w:p w14:paraId="03CC23F7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równuje wartość wyrażenia zawierającego pierwiastki </w:t>
            </w:r>
            <w:r w:rsidR="00810600">
              <w:rPr>
                <w:rFonts w:asciiTheme="minorHAnsi" w:hAnsiTheme="minorHAnsi"/>
                <w:color w:val="auto"/>
              </w:rPr>
              <w:t>sześcienne</w:t>
            </w:r>
            <w:r w:rsidR="00810600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z daną liczbą wymierną </w:t>
            </w:r>
          </w:p>
          <w:p w14:paraId="498C62AB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14:paraId="29B20CD8" w14:textId="77777777" w:rsidR="00A540E2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sześcienne</w:t>
            </w:r>
          </w:p>
          <w:p w14:paraId="2EA38254" w14:textId="77777777" w:rsidR="00810600" w:rsidRPr="009B498E" w:rsidRDefault="00810600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51CB8B69" w14:textId="77777777" w:rsidR="00A540E2" w:rsidRPr="009B498E" w:rsidRDefault="00A540E2" w:rsidP="00810600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</w:tc>
        <w:tc>
          <w:tcPr>
            <w:tcW w:w="2243" w:type="dxa"/>
          </w:tcPr>
          <w:p w14:paraId="08B00C25" w14:textId="77777777" w:rsidR="00A540E2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18BC1379" w14:textId="77777777" w:rsidTr="004A3BF9">
        <w:tc>
          <w:tcPr>
            <w:tcW w:w="2358" w:type="dxa"/>
          </w:tcPr>
          <w:p w14:paraId="672243A2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3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Pierwiastek z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 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iloczynu i ilorazu</w:t>
            </w:r>
          </w:p>
        </w:tc>
        <w:tc>
          <w:tcPr>
            <w:tcW w:w="2370" w:type="dxa"/>
          </w:tcPr>
          <w:p w14:paraId="28898C99" w14:textId="77777777" w:rsidR="00A540E2" w:rsidRPr="009B498E" w:rsidRDefault="00810600" w:rsidP="00E94F8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</w:tcPr>
          <w:p w14:paraId="3FE38EE4" w14:textId="77777777" w:rsidR="00816FFE" w:rsidRDefault="00810F34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mnoży i dzieli pierwiastki drugiego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iego stopnia</w:t>
            </w:r>
          </w:p>
          <w:p w14:paraId="17ED9B58" w14:textId="77777777" w:rsidR="00816FFE" w:rsidRPr="009B498E" w:rsidRDefault="00816FFE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łącza czynnik prze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k </w:t>
            </w:r>
          </w:p>
          <w:p w14:paraId="116D42A2" w14:textId="77777777" w:rsidR="00810F34" w:rsidRPr="009B498E" w:rsidRDefault="00816FFE" w:rsidP="00816FF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łącza czynnik po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>k</w:t>
            </w:r>
          </w:p>
        </w:tc>
        <w:tc>
          <w:tcPr>
            <w:tcW w:w="2370" w:type="dxa"/>
          </w:tcPr>
          <w:p w14:paraId="27A1F527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</w:t>
            </w:r>
            <w:r w:rsidR="004A4CEB">
              <w:rPr>
                <w:rFonts w:asciiTheme="minorHAnsi" w:hAnsiTheme="minorHAnsi"/>
                <w:color w:val="auto"/>
              </w:rPr>
              <w:t>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</w:p>
        </w:tc>
        <w:tc>
          <w:tcPr>
            <w:tcW w:w="2409" w:type="dxa"/>
          </w:tcPr>
          <w:p w14:paraId="0B46AAC5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trzec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  <w:r w:rsidR="002A015A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2A015A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3111F3A0" w14:textId="77777777" w:rsidR="008973F8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7534E8D7" w14:textId="77777777" w:rsidTr="004A3BF9">
        <w:tc>
          <w:tcPr>
            <w:tcW w:w="2358" w:type="dxa"/>
          </w:tcPr>
          <w:p w14:paraId="0243D457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4. </w:t>
            </w:r>
            <w:r w:rsidR="00CA6354" w:rsidRPr="009B498E">
              <w:rPr>
                <w:rFonts w:asciiTheme="minorHAnsi" w:hAnsiTheme="minorHAnsi" w:cs="AgendaPl RegularCondensed"/>
                <w:color w:val="000000"/>
              </w:rPr>
              <w:t>Działania na pierwiastkach</w:t>
            </w:r>
          </w:p>
        </w:tc>
        <w:tc>
          <w:tcPr>
            <w:tcW w:w="2370" w:type="dxa"/>
          </w:tcPr>
          <w:p w14:paraId="7F35B6B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AB06626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w prostych przypadkach </w:t>
            </w:r>
          </w:p>
          <w:p w14:paraId="6C4BA987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</w:tcPr>
          <w:p w14:paraId="2DB38533" w14:textId="77777777" w:rsidR="00C94243" w:rsidRPr="009B498E" w:rsidRDefault="00C94243" w:rsidP="00C9424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="00816FFE">
              <w:rPr>
                <w:rFonts w:asciiTheme="minorHAnsi" w:hAnsiTheme="minorHAnsi" w:cstheme="minorBidi"/>
                <w:color w:val="auto"/>
              </w:rPr>
              <w:t xml:space="preserve">stosuje własności potęg i pierwiastków do </w:t>
            </w:r>
            <w:r w:rsidRPr="009B498E">
              <w:rPr>
                <w:rFonts w:asciiTheme="minorHAnsi" w:hAnsiTheme="minorHAnsi"/>
                <w:color w:val="auto"/>
              </w:rPr>
              <w:t>upraszcza</w:t>
            </w:r>
            <w:r w:rsidR="00816FFE">
              <w:rPr>
                <w:rFonts w:asciiTheme="minorHAnsi" w:hAnsiTheme="minorHAnsi"/>
                <w:color w:val="auto"/>
              </w:rPr>
              <w:t>nia</w:t>
            </w:r>
            <w:r w:rsidRPr="009B498E">
              <w:rPr>
                <w:rFonts w:asciiTheme="minorHAnsi" w:hAnsiTheme="minorHAnsi"/>
                <w:color w:val="auto"/>
              </w:rPr>
              <w:t xml:space="preserve"> wyraże</w:t>
            </w:r>
            <w:r w:rsidR="00816FFE">
              <w:rPr>
                <w:rFonts w:asciiTheme="minorHAnsi" w:hAnsiTheme="minorHAnsi"/>
                <w:color w:val="auto"/>
              </w:rPr>
              <w:t>ń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5B09B165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</w:t>
            </w:r>
          </w:p>
          <w:p w14:paraId="1DE74E8E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wyrażenia zawierające pierwiastki</w:t>
            </w:r>
          </w:p>
        </w:tc>
        <w:tc>
          <w:tcPr>
            <w:tcW w:w="2409" w:type="dxa"/>
          </w:tcPr>
          <w:p w14:paraId="4DBD4F6A" w14:textId="77777777" w:rsidR="00C94243" w:rsidRPr="009B498E" w:rsidRDefault="00C94243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upraszcza wyrażenia, w których występują pierwiastki </w:t>
            </w:r>
            <w:r w:rsidR="00964351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964351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729C6754" w14:textId="77777777" w:rsidR="00C94243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5BB14A9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9D56C88" w14:textId="77777777" w:rsidR="00BF6491" w:rsidRPr="009B498E" w:rsidRDefault="00AE29D8" w:rsidP="00851E66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9B498E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  <w:r w:rsidR="00BF6491" w:rsidRPr="009B498E">
              <w:rPr>
                <w:b/>
                <w:color w:val="FFFFFF" w:themeColor="background1"/>
                <w:sz w:val="24"/>
                <w:szCs w:val="24"/>
              </w:rPr>
              <w:t>. TWIERDZENIE PITAGORASA</w:t>
            </w:r>
          </w:p>
        </w:tc>
      </w:tr>
      <w:tr w:rsidR="00BF6491" w:rsidRPr="009B498E" w14:paraId="7F7AC903" w14:textId="77777777" w:rsidTr="004A3BF9">
        <w:tc>
          <w:tcPr>
            <w:tcW w:w="2358" w:type="dxa"/>
          </w:tcPr>
          <w:p w14:paraId="3B874AA3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>Twierdzenie Pitagorasa</w:t>
            </w:r>
          </w:p>
        </w:tc>
        <w:tc>
          <w:tcPr>
            <w:tcW w:w="2370" w:type="dxa"/>
          </w:tcPr>
          <w:p w14:paraId="50472981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14:paraId="55100EFB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prawnie zapisuje tezę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onkretnych sytuacjach </w:t>
            </w:r>
          </w:p>
          <w:p w14:paraId="641B9A3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jednego z boków trójkąta prostokątnego, gdy dane są dług</w:t>
            </w:r>
            <w:r w:rsidR="00F4259E" w:rsidRPr="009B498E">
              <w:rPr>
                <w:rFonts w:asciiTheme="minorHAnsi" w:hAnsiTheme="minorHAnsi"/>
                <w:color w:val="auto"/>
              </w:rPr>
              <w:t>ości pozostałych boków trójkąta</w:t>
            </w:r>
          </w:p>
        </w:tc>
        <w:tc>
          <w:tcPr>
            <w:tcW w:w="2409" w:type="dxa"/>
          </w:tcPr>
          <w:p w14:paraId="11F7DA18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odcinka umieszczonego na kratce jednostkowej</w:t>
            </w:r>
          </w:p>
        </w:tc>
        <w:tc>
          <w:tcPr>
            <w:tcW w:w="2370" w:type="dxa"/>
          </w:tcPr>
          <w:p w14:paraId="6C768157" w14:textId="77777777" w:rsidR="00BF6491" w:rsidRPr="009B498E" w:rsidRDefault="004F6817" w:rsidP="0097723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wysok</w:t>
            </w:r>
            <w:r w:rsidR="004A4CEB">
              <w:rPr>
                <w:rFonts w:asciiTheme="minorHAnsi" w:hAnsiTheme="minorHAnsi"/>
                <w:color w:val="auto"/>
              </w:rPr>
              <w:t>ości trójkąta równoramiennego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</w:t>
            </w:r>
          </w:p>
        </w:tc>
        <w:tc>
          <w:tcPr>
            <w:tcW w:w="2409" w:type="dxa"/>
          </w:tcPr>
          <w:p w14:paraId="194CD068" w14:textId="77777777" w:rsidR="00BF6491" w:rsidRPr="009B498E" w:rsidRDefault="00BF6491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243" w:type="dxa"/>
          </w:tcPr>
          <w:p w14:paraId="32E3EB8A" w14:textId="77777777" w:rsidR="00AF3E74" w:rsidRPr="009B498E" w:rsidRDefault="00AF3E74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wodzi twierdzeni</w:t>
            </w:r>
            <w:r w:rsidR="00816FFE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Pitagorasa </w:t>
            </w:r>
          </w:p>
          <w:p w14:paraId="6CCFEB1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3572B9CD" w14:textId="77777777" w:rsidTr="004A3BF9">
        <w:tc>
          <w:tcPr>
            <w:tcW w:w="2358" w:type="dxa"/>
          </w:tcPr>
          <w:p w14:paraId="247E7B71" w14:textId="77777777" w:rsidR="00BF6491" w:rsidRPr="009B498E" w:rsidRDefault="00A93F39" w:rsidP="00F4259E">
            <w:pPr>
              <w:pStyle w:val="Pa13"/>
              <w:rPr>
                <w:rFonts w:asciiTheme="minorHAnsi" w:hAnsiTheme="minorHAnsi" w:cs="AgendaPl RegularCondensed"/>
                <w:b/>
                <w:color w:val="000000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Przekątna kwadratu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68D180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3.5pt" o:ole="">
                  <v:imagedata r:id="rId7" o:title=""/>
                </v:shape>
                <o:OLEObject Type="Embed" ProgID="Equation.DSMT4" ShapeID="_x0000_i1025" DrawAspect="Content" ObjectID="_1737112856" r:id="rId8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482999A2">
                <v:shape id="_x0000_i1026" type="#_x0000_t75" style="width:20.25pt;height:13.5pt" o:ole="">
                  <v:imagedata r:id="rId7" o:title=""/>
                </v:shape>
                <o:OLEObject Type="Embed" ProgID="Equation.DSMT4" ShapeID="_x0000_i1026" DrawAspect="Content" ObjectID="_1737112857" r:id="rId9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7EF7B6D0">
                <v:shape id="_x0000_i1027" type="#_x0000_t75" style="width:20.25pt;height:13.5pt" o:ole="">
                  <v:imagedata r:id="rId10" o:title=""/>
                </v:shape>
                <o:OLEObject Type="Embed" ProgID="Equation.DSMT4" ShapeID="_x0000_i1027" DrawAspect="Content" ObjectID="_1737112858" r:id="rId11"/>
              </w:object>
            </w:r>
          </w:p>
        </w:tc>
        <w:tc>
          <w:tcPr>
            <w:tcW w:w="2370" w:type="dxa"/>
          </w:tcPr>
          <w:p w14:paraId="23526190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</w:tcPr>
          <w:p w14:paraId="2A759E0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14:paraId="7D3CBF78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02D3709">
                <v:shape id="_x0000_i1028" type="#_x0000_t75" style="width:20.25pt;height:13.5pt" o:ole="">
                  <v:imagedata r:id="rId7" o:title=""/>
                </v:shape>
                <o:OLEObject Type="Embed" ProgID="Equation.DSMT4" ShapeID="_x0000_i1028" DrawAspect="Content" ObjectID="_1737112859" r:id="rId1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1A51648">
                <v:shape id="_x0000_i1029" type="#_x0000_t75" style="width:20.25pt;height:13.5pt" o:ole="">
                  <v:imagedata r:id="rId7" o:title=""/>
                </v:shape>
                <o:OLEObject Type="Embed" ProgID="Equation.DSMT4" ShapeID="_x0000_i1029" DrawAspect="Content" ObjectID="_1737112860" r:id="rId1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554A2F9">
                <v:shape id="_x0000_i1030" type="#_x0000_t75" style="width:20.25pt;height:13.5pt" o:ole="">
                  <v:imagedata r:id="rId10" o:title=""/>
                </v:shape>
                <o:OLEObject Type="Embed" ProgID="Equation.DSMT4" ShapeID="_x0000_i1030" DrawAspect="Content" ObjectID="_1737112861" r:id="rId14"/>
              </w:object>
            </w:r>
          </w:p>
        </w:tc>
        <w:tc>
          <w:tcPr>
            <w:tcW w:w="2370" w:type="dxa"/>
          </w:tcPr>
          <w:p w14:paraId="1E8A56A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14:paraId="3C2A3807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AFCF203">
                <v:shape id="_x0000_i1031" type="#_x0000_t75" style="width:20.25pt;height:13.5pt" o:ole="">
                  <v:imagedata r:id="rId7" o:title=""/>
                </v:shape>
                <o:OLEObject Type="Embed" ProgID="Equation.DSMT4" ShapeID="_x0000_i1031" DrawAspect="Content" ObjectID="_1737112862" r:id="rId15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4DD48D7">
                <v:shape id="_x0000_i1032" type="#_x0000_t75" style="width:20.25pt;height:13.5pt" o:ole="">
                  <v:imagedata r:id="rId7" o:title=""/>
                </v:shape>
                <o:OLEObject Type="Embed" ProgID="Equation.DSMT4" ShapeID="_x0000_i1032" DrawAspect="Content" ObjectID="_1737112863" r:id="rId1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8401B60">
                <v:shape id="_x0000_i1033" type="#_x0000_t75" style="width:20.25pt;height:13.5pt" o:ole="">
                  <v:imagedata r:id="rId10" o:title=""/>
                </v:shape>
                <o:OLEObject Type="Embed" ProgID="Equation.DSMT4" ShapeID="_x0000_i1033" DrawAspect="Content" ObjectID="_1737112864" r:id="rId17"/>
              </w:object>
            </w:r>
          </w:p>
        </w:tc>
        <w:tc>
          <w:tcPr>
            <w:tcW w:w="2409" w:type="dxa"/>
          </w:tcPr>
          <w:p w14:paraId="3AB440B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E66FF5B">
                <v:shape id="_x0000_i1034" type="#_x0000_t75" style="width:20.25pt;height:13.5pt" o:ole="">
                  <v:imagedata r:id="rId7" o:title=""/>
                </v:shape>
                <o:OLEObject Type="Embed" ProgID="Equation.DSMT4" ShapeID="_x0000_i1034" DrawAspect="Content" ObjectID="_1737112865" r:id="rId18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05EF27E">
                <v:shape id="_x0000_i1035" type="#_x0000_t75" style="width:20.25pt;height:13.5pt" o:ole="">
                  <v:imagedata r:id="rId7" o:title=""/>
                </v:shape>
                <o:OLEObject Type="Embed" ProgID="Equation.DSMT4" ShapeID="_x0000_i1035" DrawAspect="Content" ObjectID="_1737112866" r:id="rId1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5899A98">
                <v:shape id="_x0000_i1036" type="#_x0000_t75" style="width:20.25pt;height:13.5pt" o:ole="">
                  <v:imagedata r:id="rId10" o:title=""/>
                </v:shape>
                <o:OLEObject Type="Embed" ProgID="Equation.DSMT4" ShapeID="_x0000_i1036" DrawAspect="Content" ObjectID="_1737112867" r:id="rId20"/>
              </w:object>
            </w:r>
          </w:p>
          <w:p w14:paraId="30232344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243" w:type="dxa"/>
          </w:tcPr>
          <w:p w14:paraId="4F0CB46E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6552F8BB" w14:textId="77777777" w:rsidTr="004A3BF9">
        <w:tc>
          <w:tcPr>
            <w:tcW w:w="2358" w:type="dxa"/>
          </w:tcPr>
          <w:p w14:paraId="0D4EBF26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Wysokość trójkąta równobocznego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3AFCBCB8">
                <v:shape id="_x0000_i1037" type="#_x0000_t75" style="width:20.25pt;height:13.5pt" o:ole="">
                  <v:imagedata r:id="rId21" o:title=""/>
                </v:shape>
                <o:OLEObject Type="Embed" ProgID="Equation.DSMT4" ShapeID="_x0000_i1037" DrawAspect="Content" ObjectID="_1737112868" r:id="rId22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0CE0B04B">
                <v:shape id="_x0000_i1038" type="#_x0000_t75" style="width:20.25pt;height:13.5pt" o:ole="">
                  <v:imagedata r:id="rId23" o:title=""/>
                </v:shape>
                <o:OLEObject Type="Embed" ProgID="Equation.DSMT4" ShapeID="_x0000_i1038" DrawAspect="Content" ObjectID="_1737112869" r:id="rId24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>,</w:t>
            </w:r>
            <w:r w:rsidR="00F4259E" w:rsidRPr="009B498E">
              <w:rPr>
                <w:rFonts w:asciiTheme="minorHAnsi" w:hAnsiTheme="minorHAnsi"/>
              </w:rPr>
              <w:t xml:space="preserve">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22D7F1BC">
                <v:shape id="_x0000_i1039" type="#_x0000_t75" style="width:20.25pt;height:13.5pt" o:ole="">
                  <v:imagedata r:id="rId10" o:title=""/>
                </v:shape>
                <o:OLEObject Type="Embed" ProgID="Equation.DSMT4" ShapeID="_x0000_i1039" DrawAspect="Content" ObjectID="_1737112870" r:id="rId25"/>
              </w:object>
            </w:r>
          </w:p>
        </w:tc>
        <w:tc>
          <w:tcPr>
            <w:tcW w:w="2370" w:type="dxa"/>
          </w:tcPr>
          <w:p w14:paraId="2107C7D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długość wysokości w trójkącie równobocznym </w:t>
            </w:r>
          </w:p>
          <w:p w14:paraId="428A049B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pole trójkąta równobocznego</w:t>
            </w:r>
          </w:p>
        </w:tc>
        <w:tc>
          <w:tcPr>
            <w:tcW w:w="2409" w:type="dxa"/>
          </w:tcPr>
          <w:p w14:paraId="43DF7A10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wysokości trójkąta równobocznego, gdy dana jest długość jego boku </w:t>
            </w:r>
          </w:p>
          <w:p w14:paraId="6F5A83C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trójkąta równobocznego, gdy dana jest długość jego boku </w:t>
            </w:r>
          </w:p>
          <w:p w14:paraId="7E7EBD43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51616D85">
                <v:shape id="_x0000_i1040" type="#_x0000_t75" style="width:20.25pt;height:13.5pt" o:ole="">
                  <v:imagedata r:id="rId21" o:title=""/>
                </v:shape>
                <o:OLEObject Type="Embed" ProgID="Equation.DSMT4" ShapeID="_x0000_i1040" DrawAspect="Content" ObjectID="_1737112871" r:id="rId2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1B3784F">
                <v:shape id="_x0000_i1041" type="#_x0000_t75" style="width:20.25pt;height:13.5pt" o:ole="">
                  <v:imagedata r:id="rId23" o:title=""/>
                </v:shape>
                <o:OLEObject Type="Embed" ProgID="Equation.DSMT4" ShapeID="_x0000_i1041" DrawAspect="Content" ObjectID="_1737112872" r:id="rId2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D1B453D">
                <v:shape id="_x0000_i1042" type="#_x0000_t75" style="width:20.25pt;height:13.5pt" o:ole="">
                  <v:imagedata r:id="rId10" o:title=""/>
                </v:shape>
                <o:OLEObject Type="Embed" ProgID="Equation.DSMT4" ShapeID="_x0000_i1042" DrawAspect="Content" ObjectID="_1737112873" r:id="rId28"/>
              </w:object>
            </w:r>
          </w:p>
        </w:tc>
        <w:tc>
          <w:tcPr>
            <w:tcW w:w="2370" w:type="dxa"/>
          </w:tcPr>
          <w:p w14:paraId="5F2FAE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a jest długość jego wysokości </w:t>
            </w:r>
          </w:p>
          <w:p w14:paraId="433E76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trójkąta równobocznego, gdy dane jest pole t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trójkąta </w:t>
            </w:r>
          </w:p>
          <w:p w14:paraId="4E4D0F89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A3C2D7F">
                <v:shape id="_x0000_i1043" type="#_x0000_t75" style="width:20.25pt;height:13.5pt" o:ole="">
                  <v:imagedata r:id="rId21" o:title=""/>
                </v:shape>
                <o:OLEObject Type="Embed" ProgID="Equation.DSMT4" ShapeID="_x0000_i1043" DrawAspect="Content" ObjectID="_1737112874" r:id="rId2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1AA3030">
                <v:shape id="_x0000_i1044" type="#_x0000_t75" style="width:20.25pt;height:13.5pt" o:ole="">
                  <v:imagedata r:id="rId23" o:title=""/>
                </v:shape>
                <o:OLEObject Type="Embed" ProgID="Equation.DSMT4" ShapeID="_x0000_i1044" DrawAspect="Content" ObjectID="_1737112875" r:id="rId3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49076D1D">
                <v:shape id="_x0000_i1045" type="#_x0000_t75" style="width:20.25pt;height:13.5pt" o:ole="">
                  <v:imagedata r:id="rId10" o:title=""/>
                </v:shape>
                <o:OLEObject Type="Embed" ProgID="Equation.DSMT4" ShapeID="_x0000_i1045" DrawAspect="Content" ObjectID="_1737112876" r:id="rId31"/>
              </w:object>
            </w:r>
          </w:p>
        </w:tc>
        <w:tc>
          <w:tcPr>
            <w:tcW w:w="2409" w:type="dxa"/>
          </w:tcPr>
          <w:p w14:paraId="7D59D10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CF1DCE8">
                <v:shape id="_x0000_i1046" type="#_x0000_t75" style="width:20.25pt;height:13.5pt" o:ole="">
                  <v:imagedata r:id="rId21" o:title=""/>
                </v:shape>
                <o:OLEObject Type="Embed" ProgID="Equation.DSMT4" ShapeID="_x0000_i1046" DrawAspect="Content" ObjectID="_1737112877" r:id="rId3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5B49549">
                <v:shape id="_x0000_i1047" type="#_x0000_t75" style="width:20.25pt;height:13.5pt" o:ole="">
                  <v:imagedata r:id="rId23" o:title=""/>
                </v:shape>
                <o:OLEObject Type="Embed" ProgID="Equation.DSMT4" ShapeID="_x0000_i1047" DrawAspect="Content" ObjectID="_1737112878" r:id="rId3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BCFE5AB">
                <v:shape id="_x0000_i1048" type="#_x0000_t75" style="width:20.25pt;height:13.5pt" o:ole="">
                  <v:imagedata r:id="rId10" o:title=""/>
                </v:shape>
                <o:OLEObject Type="Embed" ProgID="Equation.DSMT4" ShapeID="_x0000_i1048" DrawAspect="Content" ObjectID="_1737112879" r:id="rId34"/>
              </w:object>
            </w:r>
          </w:p>
          <w:p w14:paraId="79B43C8C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ory na wysokość trójkąta równobocznego, pole trójkąta równobocznego</w:t>
            </w:r>
          </w:p>
        </w:tc>
        <w:tc>
          <w:tcPr>
            <w:tcW w:w="2243" w:type="dxa"/>
          </w:tcPr>
          <w:p w14:paraId="1283CCC2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6E145B0B" w14:textId="77777777" w:rsidTr="004A3BF9">
        <w:tc>
          <w:tcPr>
            <w:tcW w:w="2358" w:type="dxa"/>
          </w:tcPr>
          <w:p w14:paraId="3B1CF7FF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4. </w:t>
            </w:r>
            <w:r w:rsidR="00BF6491" w:rsidRPr="000366A8">
              <w:rPr>
                <w:rFonts w:asciiTheme="minorHAnsi" w:hAnsiTheme="minorHAnsi" w:cs="AgendaPl RegularCondensed"/>
                <w:color w:val="000000"/>
              </w:rPr>
              <w:t>Zastosowania twierdzenia Pitagorasa</w:t>
            </w:r>
          </w:p>
        </w:tc>
        <w:tc>
          <w:tcPr>
            <w:tcW w:w="2370" w:type="dxa"/>
          </w:tcPr>
          <w:p w14:paraId="6162D836" w14:textId="77777777" w:rsidR="00BF6491" w:rsidRPr="009B498E" w:rsidRDefault="00816FFE" w:rsidP="004A1DC1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</w:t>
            </w:r>
            <w:r w:rsidR="004A1DC1">
              <w:rPr>
                <w:rFonts w:asciiTheme="minorHAnsi" w:hAnsiTheme="minorHAnsi"/>
                <w:color w:val="auto"/>
              </w:rPr>
              <w:t>, którego końce są punktami kratowymi</w:t>
            </w:r>
          </w:p>
        </w:tc>
        <w:tc>
          <w:tcPr>
            <w:tcW w:w="2409" w:type="dxa"/>
          </w:tcPr>
          <w:p w14:paraId="280D8302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zastosowań twierdzenia Pitagorasa</w:t>
            </w:r>
          </w:p>
        </w:tc>
        <w:tc>
          <w:tcPr>
            <w:tcW w:w="2370" w:type="dxa"/>
          </w:tcPr>
          <w:p w14:paraId="2967B314" w14:textId="77777777" w:rsidR="00BF6491" w:rsidRPr="009B498E" w:rsidRDefault="00BF6491" w:rsidP="006F368C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A4DC77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</w:t>
            </w:r>
            <w:r w:rsidR="00356785" w:rsidRPr="009B498E">
              <w:rPr>
                <w:rFonts w:asciiTheme="minorHAnsi" w:hAnsiTheme="minorHAnsi"/>
                <w:color w:val="auto"/>
              </w:rPr>
              <w:t xml:space="preserve">z 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4E9880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733E596A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DF5A16B" w14:textId="77777777" w:rsidR="00BF6491" w:rsidRPr="009B498E" w:rsidRDefault="00157ACB" w:rsidP="00F4259E">
            <w:pPr>
              <w:pStyle w:val="Pa3"/>
              <w:jc w:val="center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981CC4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3</w:t>
            </w:r>
            <w:r w:rsidR="00BF649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GRANIASTOSŁUPY</w:t>
            </w:r>
          </w:p>
        </w:tc>
      </w:tr>
      <w:tr w:rsidR="004047AB" w:rsidRPr="009B498E" w14:paraId="3B8F14B3" w14:textId="77777777" w:rsidTr="004A3BF9">
        <w:tc>
          <w:tcPr>
            <w:tcW w:w="2358" w:type="dxa"/>
          </w:tcPr>
          <w:p w14:paraId="39F925A7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Własności graniastosłupów</w:t>
            </w:r>
          </w:p>
        </w:tc>
        <w:tc>
          <w:tcPr>
            <w:tcW w:w="2370" w:type="dxa"/>
          </w:tcPr>
          <w:p w14:paraId="2626521C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graniastosłup, graniastosłup prosty, graniastosłup prawidłowy </w:t>
            </w:r>
          </w:p>
          <w:p w14:paraId="2728B8DE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graniastosłupy </w:t>
            </w:r>
          </w:p>
          <w:p w14:paraId="6048D51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14:paraId="6522E4C2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14:paraId="06AEE2C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graniastosłupy </w:t>
            </w:r>
          </w:p>
          <w:p w14:paraId="7E3EF99B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4A1DC1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graniastosłupa </w:t>
            </w:r>
          </w:p>
          <w:p w14:paraId="50FA9F2D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wyznacza liczbę krawędzi, wierzchołków i ścian graniastosłupa w zależności od liczby boków wielokąt</w:t>
            </w:r>
            <w:r w:rsidR="00F976E7" w:rsidRPr="009B498E">
              <w:rPr>
                <w:rFonts w:asciiTheme="minorHAnsi" w:hAnsiTheme="minorHAnsi"/>
                <w:color w:val="auto"/>
              </w:rPr>
              <w:t>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976E7" w:rsidRPr="009B498E">
              <w:rPr>
                <w:rFonts w:asciiTheme="minorHAnsi" w:hAnsiTheme="minorHAnsi"/>
                <w:color w:val="auto"/>
              </w:rPr>
              <w:t xml:space="preserve">podstawie graniastosłupa </w:t>
            </w:r>
          </w:p>
        </w:tc>
        <w:tc>
          <w:tcPr>
            <w:tcW w:w="2409" w:type="dxa"/>
          </w:tcPr>
          <w:p w14:paraId="30741ED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graniastosłupów prostych </w:t>
            </w:r>
          </w:p>
          <w:p w14:paraId="71D0376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ścian graniastosłupa, gdy dana jest liczba krawęd</w:t>
            </w:r>
            <w:r w:rsidR="00F4259E" w:rsidRPr="009B498E">
              <w:rPr>
                <w:rFonts w:asciiTheme="minorHAnsi" w:hAnsiTheme="minorHAnsi"/>
                <w:color w:val="auto"/>
              </w:rPr>
              <w:t>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4259E"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5BEA830C" w14:textId="77777777" w:rsidR="004047AB" w:rsidRPr="009B498E" w:rsidRDefault="004047AB" w:rsidP="00035053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EB23D59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243" w:type="dxa"/>
          </w:tcPr>
          <w:p w14:paraId="26E85EF1" w14:textId="77777777" w:rsidR="004047AB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2045EEE6" w14:textId="77777777" w:rsidTr="004A3BF9">
        <w:tc>
          <w:tcPr>
            <w:tcW w:w="2358" w:type="dxa"/>
          </w:tcPr>
          <w:p w14:paraId="7B19E600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Pole powierzchni graniastosłupa</w:t>
            </w:r>
          </w:p>
        </w:tc>
        <w:tc>
          <w:tcPr>
            <w:tcW w:w="2370" w:type="dxa"/>
          </w:tcPr>
          <w:p w14:paraId="2B997913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powierzchni graniastosłupa </w:t>
            </w:r>
          </w:p>
        </w:tc>
        <w:tc>
          <w:tcPr>
            <w:tcW w:w="2409" w:type="dxa"/>
          </w:tcPr>
          <w:p w14:paraId="39C6971C" w14:textId="77E1CF77" w:rsidR="004047AB" w:rsidRPr="009B498E" w:rsidRDefault="004047AB" w:rsidP="00BD0057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owierzchni </w:t>
            </w:r>
            <w:r w:rsidR="00315896">
              <w:rPr>
                <w:rFonts w:asciiTheme="minorHAnsi" w:hAnsiTheme="minorHAnsi"/>
                <w:color w:val="auto"/>
              </w:rPr>
              <w:t>całkowitej i bocznej</w:t>
            </w:r>
            <w:r w:rsidR="00F7081C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graniastosłupa</w:t>
            </w:r>
          </w:p>
        </w:tc>
        <w:tc>
          <w:tcPr>
            <w:tcW w:w="2370" w:type="dxa"/>
          </w:tcPr>
          <w:p w14:paraId="129FD269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1857B354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zastosowaniem twier</w:t>
            </w:r>
            <w:r w:rsidRPr="009B498E">
              <w:rPr>
                <w:rFonts w:asciiTheme="minorHAnsi" w:hAnsiTheme="minorHAnsi"/>
                <w:color w:val="auto"/>
              </w:rPr>
              <w:t>dzenia Pitag</w:t>
            </w:r>
            <w:r w:rsidR="00A44D03" w:rsidRPr="009B498E">
              <w:rPr>
                <w:rFonts w:asciiTheme="minorHAnsi" w:hAnsiTheme="minorHAnsi"/>
                <w:color w:val="auto"/>
              </w:rPr>
              <w:t>orasa w sytuacjach praktycznych</w:t>
            </w:r>
          </w:p>
        </w:tc>
        <w:tc>
          <w:tcPr>
            <w:tcW w:w="2243" w:type="dxa"/>
          </w:tcPr>
          <w:p w14:paraId="7787654B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158CBBA2" w14:textId="77777777" w:rsidTr="004A3BF9">
        <w:tc>
          <w:tcPr>
            <w:tcW w:w="2358" w:type="dxa"/>
          </w:tcPr>
          <w:p w14:paraId="35EAC2C0" w14:textId="77777777" w:rsidR="004047AB" w:rsidRPr="009B498E" w:rsidRDefault="00981CC4" w:rsidP="00A44D03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Objętość graniastosłupa</w:t>
            </w:r>
          </w:p>
        </w:tc>
        <w:tc>
          <w:tcPr>
            <w:tcW w:w="2370" w:type="dxa"/>
          </w:tcPr>
          <w:p w14:paraId="0A3E0763" w14:textId="77777777" w:rsidR="004047AB" w:rsidRPr="009B498E" w:rsidRDefault="004047AB" w:rsidP="00A44D0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graniastosłupa</w:t>
            </w:r>
          </w:p>
        </w:tc>
        <w:tc>
          <w:tcPr>
            <w:tcW w:w="2409" w:type="dxa"/>
          </w:tcPr>
          <w:p w14:paraId="08AE06F5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mienia jednostki objętości </w:t>
            </w:r>
          </w:p>
          <w:p w14:paraId="174D9C0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graniastosłupa </w:t>
            </w:r>
          </w:p>
          <w:p w14:paraId="17669248" w14:textId="77777777" w:rsidR="004047AB" w:rsidRPr="009B498E" w:rsidRDefault="004047AB" w:rsidP="00A44D03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graniastosłupa, gdy dana jest jego objętość</w:t>
            </w:r>
          </w:p>
        </w:tc>
        <w:tc>
          <w:tcPr>
            <w:tcW w:w="2370" w:type="dxa"/>
          </w:tcPr>
          <w:p w14:paraId="5506854F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7635078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B6ED275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047AB" w:rsidRPr="009B498E" w14:paraId="276E926E" w14:textId="77777777" w:rsidTr="004A3BF9">
        <w:tc>
          <w:tcPr>
            <w:tcW w:w="2358" w:type="dxa"/>
          </w:tcPr>
          <w:p w14:paraId="5306E355" w14:textId="77777777" w:rsidR="004047AB" w:rsidRPr="009B498E" w:rsidRDefault="00981CC4" w:rsidP="000366A8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3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047AB" w:rsidRPr="000366A8">
              <w:rPr>
                <w:sz w:val="24"/>
                <w:szCs w:val="24"/>
              </w:rPr>
              <w:t xml:space="preserve">dcinki </w:t>
            </w:r>
            <w:r w:rsidRPr="000366A8">
              <w:rPr>
                <w:sz w:val="24"/>
                <w:szCs w:val="24"/>
              </w:rPr>
              <w:t xml:space="preserve">i kąty </w:t>
            </w:r>
            <w:r w:rsidR="004047AB" w:rsidRPr="000366A8">
              <w:rPr>
                <w:sz w:val="24"/>
                <w:szCs w:val="24"/>
              </w:rPr>
              <w:t>w</w:t>
            </w:r>
            <w:r w:rsidR="000366A8">
              <w:rPr>
                <w:sz w:val="24"/>
                <w:szCs w:val="24"/>
              </w:rPr>
              <w:t> </w:t>
            </w:r>
            <w:r w:rsidR="004047AB" w:rsidRPr="000366A8">
              <w:rPr>
                <w:sz w:val="24"/>
                <w:szCs w:val="24"/>
              </w:rPr>
              <w:t>graniastosłupach</w:t>
            </w:r>
          </w:p>
        </w:tc>
        <w:tc>
          <w:tcPr>
            <w:tcW w:w="2370" w:type="dxa"/>
          </w:tcPr>
          <w:p w14:paraId="4A4C1789" w14:textId="5D2389DC" w:rsidR="004047AB" w:rsidRPr="009B498E" w:rsidRDefault="00926F06" w:rsidP="00BD0057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wskazuje przekątne graniastosłup</w:t>
            </w:r>
            <w:r w:rsidR="00BD0057">
              <w:rPr>
                <w:rFonts w:eastAsia="MyriadPro-Regular" w:cs="MyriadPro-Regular"/>
                <w:sz w:val="24"/>
                <w:szCs w:val="24"/>
              </w:rPr>
              <w:t>a oraz przekątne jego ścian</w:t>
            </w:r>
          </w:p>
        </w:tc>
        <w:tc>
          <w:tcPr>
            <w:tcW w:w="2409" w:type="dxa"/>
          </w:tcPr>
          <w:p w14:paraId="642FAC92" w14:textId="77777777" w:rsidR="001D5579" w:rsidRPr="009B498E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graniastosłupach</w:t>
            </w:r>
          </w:p>
          <w:p w14:paraId="13FC5A06" w14:textId="77777777" w:rsidR="004047AB" w:rsidRPr="009B498E" w:rsidRDefault="001D5579" w:rsidP="004047AB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oblicza długości 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odcinków zawartych w graniast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193EBF42" w14:textId="77777777" w:rsidR="000C6159" w:rsidRPr="009B498E" w:rsidRDefault="000C6159" w:rsidP="000C6159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graniastosłupach</w:t>
            </w:r>
          </w:p>
        </w:tc>
        <w:tc>
          <w:tcPr>
            <w:tcW w:w="2409" w:type="dxa"/>
          </w:tcPr>
          <w:p w14:paraId="173C0518" w14:textId="77777777" w:rsidR="004047AB" w:rsidRPr="009B498E" w:rsidRDefault="0036321B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graniastosłupach</w:t>
            </w:r>
          </w:p>
        </w:tc>
        <w:tc>
          <w:tcPr>
            <w:tcW w:w="2243" w:type="dxa"/>
          </w:tcPr>
          <w:p w14:paraId="749C3372" w14:textId="77777777" w:rsidR="004047AB" w:rsidRPr="009B498E" w:rsidRDefault="00141DF6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157ACB" w:rsidRPr="009B498E" w14:paraId="4FCAC9AB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7F43CBB" w14:textId="77777777" w:rsidR="00157ACB" w:rsidRPr="009B498E" w:rsidRDefault="00122696" w:rsidP="00406CF9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4</w:t>
            </w:r>
            <w:r w:rsidR="00157ACB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OSTROSŁUPY</w:t>
            </w:r>
          </w:p>
        </w:tc>
      </w:tr>
      <w:tr w:rsidR="00100071" w:rsidRPr="009B498E" w14:paraId="29279FA2" w14:textId="77777777" w:rsidTr="004A3BF9">
        <w:tc>
          <w:tcPr>
            <w:tcW w:w="2358" w:type="dxa"/>
          </w:tcPr>
          <w:p w14:paraId="31A78900" w14:textId="77777777" w:rsidR="0010007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10007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100071" w:rsidRPr="000366A8">
              <w:rPr>
                <w:rFonts w:asciiTheme="minorHAnsi" w:hAnsiTheme="minorHAnsi" w:cs="AgendaPl RegularCondensed"/>
                <w:color w:val="000000"/>
              </w:rPr>
              <w:t>Własności ostrosłupów</w:t>
            </w:r>
          </w:p>
        </w:tc>
        <w:tc>
          <w:tcPr>
            <w:tcW w:w="2370" w:type="dxa"/>
          </w:tcPr>
          <w:p w14:paraId="033FA3B7" w14:textId="5D3978FE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ostrosłup, ostrosłup prosty, ostrosłup prawidłowy </w:t>
            </w:r>
          </w:p>
          <w:p w14:paraId="3B78475F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14:paraId="1056E195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14:paraId="7018C1FB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ostrosłupów </w:t>
            </w:r>
          </w:p>
          <w:p w14:paraId="00D6A483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14:paraId="4571DF7A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1D5579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ostrosłupa </w:t>
            </w:r>
          </w:p>
          <w:p w14:paraId="3C971367" w14:textId="77777777" w:rsidR="00100071" w:rsidRDefault="0010007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ostrosłup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leżno</w:t>
            </w:r>
            <w:r w:rsidR="004A4CEB">
              <w:rPr>
                <w:rFonts w:asciiTheme="minorHAnsi" w:hAnsiTheme="minorHAnsi"/>
                <w:color w:val="auto"/>
              </w:rPr>
              <w:t>ści od liczby boków wielokąta w </w:t>
            </w:r>
            <w:r w:rsidRPr="009B498E">
              <w:rPr>
                <w:rFonts w:asciiTheme="minorHAnsi" w:hAnsiTheme="minorHAnsi"/>
                <w:color w:val="auto"/>
              </w:rPr>
              <w:t>podstawie ostrosłupa</w:t>
            </w:r>
          </w:p>
          <w:p w14:paraId="0AD031AF" w14:textId="77777777" w:rsidR="001D5579" w:rsidRPr="009B498E" w:rsidRDefault="001D5579" w:rsidP="001D5579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wie, co to jest spodek wysokości i gdzie się znajduje w zależności od </w:t>
            </w:r>
            <w:r>
              <w:rPr>
                <w:rFonts w:asciiTheme="minorHAnsi" w:hAnsiTheme="minorHAnsi"/>
                <w:color w:val="auto"/>
              </w:rPr>
              <w:lastRenderedPageBreak/>
              <w:t>wielokąta będącego podstawą tego ostrosłupa</w:t>
            </w:r>
          </w:p>
        </w:tc>
        <w:tc>
          <w:tcPr>
            <w:tcW w:w="2409" w:type="dxa"/>
          </w:tcPr>
          <w:p w14:paraId="700EC330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14:paraId="0163069F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liczbę ścian ostrosłupa, gdy dana jest liczba krawęd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4F01B0BE" w14:textId="77777777" w:rsidR="00100071" w:rsidRPr="009B498E" w:rsidRDefault="00100071" w:rsidP="00A55AE1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EE63E99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wykorzystaniem twierdzenia Pitagorasa długości odcin</w:t>
            </w:r>
            <w:r w:rsidRPr="009B498E">
              <w:rPr>
                <w:rFonts w:asciiTheme="minorHAnsi" w:hAnsiTheme="minorHAnsi"/>
                <w:color w:val="auto"/>
              </w:rPr>
              <w:softHyphen/>
              <w:t>ków (np. krawędzi, wysokości ścian bocznych)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ostrosłupach </w:t>
            </w:r>
          </w:p>
          <w:p w14:paraId="31FC1CCB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 dotyczące ostrosłupów</w:t>
            </w:r>
          </w:p>
        </w:tc>
        <w:tc>
          <w:tcPr>
            <w:tcW w:w="2243" w:type="dxa"/>
          </w:tcPr>
          <w:p w14:paraId="2FE96DD7" w14:textId="77777777" w:rsidR="0010007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801921" w:rsidRPr="009B498E" w14:paraId="56816463" w14:textId="77777777" w:rsidTr="004A3BF9">
        <w:tc>
          <w:tcPr>
            <w:tcW w:w="2358" w:type="dxa"/>
          </w:tcPr>
          <w:p w14:paraId="7023CB1D" w14:textId="77777777" w:rsidR="0080192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4</w:t>
            </w:r>
            <w:r w:rsidR="00406CF9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Pole powierzchni ostrosłupa</w:t>
            </w:r>
          </w:p>
        </w:tc>
        <w:tc>
          <w:tcPr>
            <w:tcW w:w="2370" w:type="dxa"/>
          </w:tcPr>
          <w:p w14:paraId="2833F965" w14:textId="77777777" w:rsidR="00801921" w:rsidRPr="009B498E" w:rsidRDefault="0080192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</w:tcPr>
          <w:p w14:paraId="6CF353DB" w14:textId="3AAE7FF9" w:rsidR="00801921" w:rsidRPr="009B498E" w:rsidRDefault="00801921" w:rsidP="001D557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</w:tcPr>
          <w:p w14:paraId="4DE4F34A" w14:textId="77777777" w:rsidR="00801921" w:rsidRPr="009B498E" w:rsidRDefault="0080192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63564C1A" w14:textId="77777777" w:rsidR="00801921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</w:t>
            </w:r>
            <w:r w:rsidR="004A4CEB">
              <w:rPr>
                <w:rFonts w:asciiTheme="minorHAnsi" w:hAnsiTheme="minorHAnsi"/>
                <w:color w:val="auto"/>
              </w:rPr>
              <w:t>d</w:t>
            </w:r>
            <w:r w:rsidRPr="009B498E">
              <w:rPr>
                <w:rFonts w:asciiTheme="minorHAnsi" w:hAnsiTheme="minorHAnsi"/>
                <w:color w:val="auto"/>
              </w:rPr>
              <w:t>zenia</w:t>
            </w:r>
            <w:r w:rsidR="004A4CEB">
              <w:rPr>
                <w:rFonts w:asciiTheme="minorHAnsi" w:hAnsiTheme="minorHAnsi"/>
                <w:color w:val="auto"/>
              </w:rPr>
              <w:t xml:space="preserve"> Pitagorasa w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00B262B5" w14:textId="77777777" w:rsidR="0080192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71913450" w14:textId="77777777" w:rsidTr="004A3BF9">
        <w:tc>
          <w:tcPr>
            <w:tcW w:w="2358" w:type="dxa"/>
          </w:tcPr>
          <w:p w14:paraId="3CF5115E" w14:textId="77777777" w:rsidR="0049542B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9542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t>Objętość ostrosłupa</w:t>
            </w:r>
          </w:p>
        </w:tc>
        <w:tc>
          <w:tcPr>
            <w:tcW w:w="2370" w:type="dxa"/>
          </w:tcPr>
          <w:p w14:paraId="20A81B91" w14:textId="77777777" w:rsidR="0049542B" w:rsidRPr="009B498E" w:rsidRDefault="0049542B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ostrosłupa</w:t>
            </w:r>
          </w:p>
        </w:tc>
        <w:tc>
          <w:tcPr>
            <w:tcW w:w="2409" w:type="dxa"/>
          </w:tcPr>
          <w:p w14:paraId="6C364A09" w14:textId="77777777" w:rsidR="0049542B" w:rsidRPr="009B498E" w:rsidRDefault="0049542B" w:rsidP="0049542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ostrosłupa </w:t>
            </w:r>
          </w:p>
          <w:p w14:paraId="79C33C98" w14:textId="77777777" w:rsidR="0049542B" w:rsidRPr="009B498E" w:rsidRDefault="0049542B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ostrosłupa, gdy dana jest jego objętość</w:t>
            </w:r>
          </w:p>
        </w:tc>
        <w:tc>
          <w:tcPr>
            <w:tcW w:w="2370" w:type="dxa"/>
          </w:tcPr>
          <w:p w14:paraId="51F880D7" w14:textId="77777777" w:rsidR="0049542B" w:rsidRPr="009B498E" w:rsidRDefault="0049542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4573880E" w14:textId="77777777" w:rsidR="0049542B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4A4CEB">
              <w:rPr>
                <w:rFonts w:asciiTheme="minorHAnsi" w:hAnsiTheme="minorHAnsi"/>
                <w:color w:val="auto"/>
              </w:rPr>
              <w:t xml:space="preserve"> oblicza objętość  ostrosłupa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7C3753A7" w14:textId="77777777" w:rsidR="0049542B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0025D12E" w14:textId="77777777" w:rsidTr="004A3BF9">
        <w:tc>
          <w:tcPr>
            <w:tcW w:w="2358" w:type="dxa"/>
          </w:tcPr>
          <w:p w14:paraId="6A90CAA2" w14:textId="77777777" w:rsidR="0049542B" w:rsidRPr="009B498E" w:rsidRDefault="00122696" w:rsidP="00122696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4</w:t>
            </w:r>
            <w:r w:rsidR="0049542B" w:rsidRPr="009B498E">
              <w:rPr>
                <w:b/>
                <w:sz w:val="24"/>
                <w:szCs w:val="24"/>
              </w:rPr>
              <w:t>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="0049542B"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9542B" w:rsidRPr="000366A8">
              <w:rPr>
                <w:sz w:val="24"/>
                <w:szCs w:val="24"/>
              </w:rPr>
              <w:t>dcinki</w:t>
            </w:r>
            <w:r w:rsidRPr="000366A8">
              <w:rPr>
                <w:sz w:val="24"/>
                <w:szCs w:val="24"/>
              </w:rPr>
              <w:t xml:space="preserve"> i kąty</w:t>
            </w:r>
            <w:r w:rsidR="000366A8">
              <w:rPr>
                <w:sz w:val="24"/>
                <w:szCs w:val="24"/>
              </w:rPr>
              <w:t xml:space="preserve"> w </w:t>
            </w:r>
            <w:r w:rsidR="0049542B" w:rsidRPr="000366A8">
              <w:rPr>
                <w:sz w:val="24"/>
                <w:szCs w:val="24"/>
              </w:rPr>
              <w:t>ostrosłupach</w:t>
            </w:r>
          </w:p>
        </w:tc>
        <w:tc>
          <w:tcPr>
            <w:tcW w:w="2370" w:type="dxa"/>
          </w:tcPr>
          <w:p w14:paraId="4FBAA681" w14:textId="77777777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46929428" w14:textId="77777777" w:rsidR="0049542B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TimesNewRomanPSMT" w:cs="TimesNewRomanPSMT"/>
                <w:sz w:val="24"/>
                <w:szCs w:val="24"/>
              </w:rPr>
              <w:t>-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ostrosłupach</w:t>
            </w:r>
          </w:p>
          <w:p w14:paraId="004A8E96" w14:textId="77777777" w:rsidR="001D5579" w:rsidRPr="009B498E" w:rsidRDefault="001D5579" w:rsidP="001D557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ostr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474CD1FB" w14:textId="77777777" w:rsidR="003E5FB2" w:rsidRPr="009B498E" w:rsidRDefault="003E5FB2" w:rsidP="003E5FB2">
            <w:pPr>
              <w:autoSpaceDE w:val="0"/>
              <w:autoSpaceDN w:val="0"/>
              <w:adjustRightInd w:val="0"/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ostrosłupach</w:t>
            </w:r>
          </w:p>
          <w:p w14:paraId="69205A95" w14:textId="4E80F2D0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193FEA89" w14:textId="77777777" w:rsidR="0049542B" w:rsidRPr="009B498E" w:rsidRDefault="003E5FB2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 ostrosłupach</w:t>
            </w:r>
          </w:p>
        </w:tc>
        <w:tc>
          <w:tcPr>
            <w:tcW w:w="2243" w:type="dxa"/>
          </w:tcPr>
          <w:p w14:paraId="44154C88" w14:textId="77777777" w:rsidR="0049542B" w:rsidRPr="009B498E" w:rsidRDefault="00C55B2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5289A" w:rsidRPr="009B498E" w14:paraId="522D8F32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5D68809" w14:textId="77777777" w:rsidR="00F5289A" w:rsidRPr="009B498E" w:rsidRDefault="00EA404C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5</w:t>
            </w:r>
            <w:r w:rsidR="00F5289A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.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STATYSTYKA I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RACHUNEK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RAWDOPODOBIEŃSTW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A</w:t>
            </w:r>
          </w:p>
        </w:tc>
      </w:tr>
      <w:tr w:rsidR="00F25901" w:rsidRPr="009B498E" w14:paraId="19D7559F" w14:textId="77777777" w:rsidTr="004A3BF9">
        <w:tc>
          <w:tcPr>
            <w:tcW w:w="2358" w:type="dxa"/>
          </w:tcPr>
          <w:p w14:paraId="38DB55CB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F25901" w:rsidRPr="000366A8">
              <w:rPr>
                <w:rFonts w:asciiTheme="minorHAnsi" w:hAnsiTheme="minorHAnsi" w:cs="AgendaPl RegularCondensed"/>
                <w:color w:val="000000"/>
              </w:rPr>
              <w:t>Statystyka</w:t>
            </w:r>
          </w:p>
        </w:tc>
        <w:tc>
          <w:tcPr>
            <w:tcW w:w="2370" w:type="dxa"/>
          </w:tcPr>
          <w:p w14:paraId="51772469" w14:textId="484A6004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1D5579">
              <w:rPr>
                <w:rFonts w:asciiTheme="minorHAnsi" w:hAnsiTheme="minorHAnsi"/>
                <w:color w:val="auto"/>
              </w:rPr>
              <w:t>zna pojęci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kilku liczb </w:t>
            </w:r>
          </w:p>
          <w:p w14:paraId="62BCBDEA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dczytuje informacje z tabel, diagramów </w:t>
            </w:r>
            <w:r w:rsidR="00406CF9" w:rsidRPr="009B498E">
              <w:rPr>
                <w:rFonts w:asciiTheme="minorHAnsi" w:hAnsiTheme="minorHAnsi"/>
                <w:color w:val="auto"/>
              </w:rPr>
              <w:t>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406CF9" w:rsidRPr="009B498E">
              <w:rPr>
                <w:rFonts w:asciiTheme="minorHAnsi" w:hAnsiTheme="minorHAnsi"/>
                <w:color w:val="auto"/>
              </w:rPr>
              <w:t>kołowych, wykresów</w:t>
            </w:r>
          </w:p>
        </w:tc>
        <w:tc>
          <w:tcPr>
            <w:tcW w:w="2409" w:type="dxa"/>
          </w:tcPr>
          <w:p w14:paraId="7DCE97D1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średnią arytmetyczną kilku liczb </w:t>
            </w:r>
          </w:p>
          <w:p w14:paraId="79A316A5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porządza diagramy słupkowe oraz wykresy dla podanych danych</w:t>
            </w:r>
          </w:p>
        </w:tc>
        <w:tc>
          <w:tcPr>
            <w:tcW w:w="2370" w:type="dxa"/>
          </w:tcPr>
          <w:p w14:paraId="00A8C389" w14:textId="00DB7E0A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 xml:space="preserve">dotyczące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65622187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14:paraId="00AD322E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rezentuje dane statystyczne za pomocą diagramów 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kołowych oraz wykresów</w:t>
            </w:r>
          </w:p>
        </w:tc>
        <w:tc>
          <w:tcPr>
            <w:tcW w:w="2409" w:type="dxa"/>
          </w:tcPr>
          <w:p w14:paraId="0F6AD080" w14:textId="460A2BD2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 zadania tekstowe </w:t>
            </w:r>
            <w:r w:rsidR="001D5579">
              <w:rPr>
                <w:rFonts w:asciiTheme="minorHAnsi" w:hAnsiTheme="minorHAnsi"/>
                <w:color w:val="auto"/>
              </w:rPr>
              <w:t>dotyczące</w:t>
            </w:r>
            <w:r w:rsidR="001D557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A05862" w:rsidRPr="009B498E">
              <w:rPr>
                <w:rFonts w:asciiTheme="minorHAnsi" w:hAnsiTheme="minorHAnsi"/>
                <w:color w:val="auto"/>
              </w:rPr>
              <w:t>w trudniejszych przypadkach</w:t>
            </w:r>
          </w:p>
          <w:p w14:paraId="0FCD846A" w14:textId="25EF4FAF" w:rsidR="00F25901" w:rsidRPr="009B498E" w:rsidRDefault="00F25901" w:rsidP="001D5579">
            <w:pPr>
              <w:pStyle w:val="Default"/>
              <w:rPr>
                <w:b/>
              </w:rPr>
            </w:pPr>
            <w:r w:rsidRPr="009B498E">
              <w:rPr>
                <w:rFonts w:asciiTheme="minorHAnsi" w:hAnsiTheme="minorHAnsi"/>
                <w:color w:val="auto"/>
              </w:rPr>
              <w:t>- przeprowadza badanie, następnie opracowuje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ezentuje wyniki</w:t>
            </w:r>
            <w:r w:rsidR="001D5579">
              <w:rPr>
                <w:rFonts w:asciiTheme="minorHAnsi" w:hAnsiTheme="minorHAnsi"/>
                <w:color w:val="auto"/>
              </w:rPr>
              <w:t xml:space="preserve"> przy użyciu</w:t>
            </w:r>
            <w:r w:rsidRPr="009B498E">
              <w:rPr>
                <w:rFonts w:asciiTheme="minorHAnsi" w:hAnsiTheme="minorHAnsi"/>
                <w:color w:val="auto"/>
              </w:rPr>
              <w:t xml:space="preserve"> komputer</w:t>
            </w:r>
            <w:r w:rsidR="001D5579">
              <w:rPr>
                <w:rFonts w:asciiTheme="minorHAnsi" w:hAnsiTheme="minorHAnsi"/>
                <w:color w:val="auto"/>
              </w:rPr>
              <w:t>a</w:t>
            </w:r>
            <w:r w:rsidRPr="009B498E">
              <w:rPr>
                <w:rFonts w:asciiTheme="minorHAnsi" w:hAnsiTheme="minorHAnsi"/>
                <w:color w:val="auto"/>
              </w:rPr>
              <w:t xml:space="preserve"> oraz wyciąga wnioski</w:t>
            </w:r>
          </w:p>
        </w:tc>
        <w:tc>
          <w:tcPr>
            <w:tcW w:w="2243" w:type="dxa"/>
          </w:tcPr>
          <w:p w14:paraId="5A5D812E" w14:textId="77777777" w:rsidR="00B13843" w:rsidRPr="009B498E" w:rsidRDefault="00B13843" w:rsidP="00B13843">
            <w:pPr>
              <w:autoSpaceDE w:val="0"/>
              <w:autoSpaceDN w:val="0"/>
              <w:adjustRightInd w:val="0"/>
              <w:rPr>
                <w:rFonts w:cs="AgendaPl-RegularCondensed"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</w:p>
          <w:p w14:paraId="5031996A" w14:textId="77777777" w:rsidR="00F25901" w:rsidRPr="009B498E" w:rsidRDefault="00B13843" w:rsidP="00B13843">
            <w:pPr>
              <w:rPr>
                <w:b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F25901" w:rsidRPr="009B498E" w14:paraId="2C97EA0C" w14:textId="77777777" w:rsidTr="004A3BF9">
        <w:tc>
          <w:tcPr>
            <w:tcW w:w="2358" w:type="dxa"/>
          </w:tcPr>
          <w:p w14:paraId="74FC6DA1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Pr="000366A8">
              <w:rPr>
                <w:rFonts w:asciiTheme="minorHAnsi" w:eastAsia="Calibri" w:hAnsiTheme="minorHAnsi" w:cs="Times New Roman"/>
              </w:rPr>
              <w:t>Wprowadzenie do kombinatoryki i rachunku prawdopodobieństwa</w:t>
            </w:r>
          </w:p>
        </w:tc>
        <w:tc>
          <w:tcPr>
            <w:tcW w:w="2370" w:type="dxa"/>
          </w:tcPr>
          <w:p w14:paraId="1306B486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licza elementy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anym zbiorze oraz oblicza, ile z nich ma daną własność </w:t>
            </w:r>
          </w:p>
          <w:p w14:paraId="0348360D" w14:textId="77777777" w:rsidR="00F25901" w:rsidRPr="009B498E" w:rsidRDefault="00F2590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pojęcie zdarzenia losowego</w:t>
            </w:r>
            <w:r w:rsidR="008A5E2A">
              <w:rPr>
                <w:rFonts w:asciiTheme="minorHAnsi" w:hAnsiTheme="minorHAnsi"/>
                <w:color w:val="auto"/>
              </w:rPr>
              <w:t xml:space="preserve"> i zdarzenia sprzyjającego</w:t>
            </w:r>
          </w:p>
        </w:tc>
        <w:tc>
          <w:tcPr>
            <w:tcW w:w="2409" w:type="dxa"/>
          </w:tcPr>
          <w:p w14:paraId="044E3B23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aje zdarzen</w:t>
            </w:r>
            <w:r w:rsidR="004A4CEB">
              <w:rPr>
                <w:rFonts w:asciiTheme="minorHAnsi" w:hAnsiTheme="minorHAnsi"/>
                <w:color w:val="auto"/>
              </w:rPr>
              <w:t>ia losowe w danym doświadczeniu</w:t>
            </w:r>
          </w:p>
          <w:p w14:paraId="483F59DA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zdarzenia mniej lub bardziej prawdopodobne </w:t>
            </w:r>
          </w:p>
          <w:p w14:paraId="4166CA24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rzeprowadza proste doświadczenia losowe </w:t>
            </w:r>
          </w:p>
          <w:p w14:paraId="1F659C59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8A5E2A">
              <w:rPr>
                <w:rFonts w:asciiTheme="minorHAnsi" w:hAnsiTheme="minorHAnsi"/>
                <w:color w:val="auto"/>
              </w:rPr>
              <w:t xml:space="preserve">losowego </w:t>
            </w:r>
            <w:r w:rsidRPr="009B498E">
              <w:rPr>
                <w:rFonts w:asciiTheme="minorHAnsi" w:hAnsiTheme="minorHAnsi"/>
                <w:color w:val="auto"/>
              </w:rPr>
              <w:t>w prostych przypadkach</w:t>
            </w:r>
          </w:p>
        </w:tc>
        <w:tc>
          <w:tcPr>
            <w:tcW w:w="2370" w:type="dxa"/>
          </w:tcPr>
          <w:p w14:paraId="182BD0EF" w14:textId="77777777" w:rsidR="00F25901" w:rsidRPr="009B498E" w:rsidRDefault="00F833C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</w:t>
            </w:r>
            <w:r w:rsidR="008A5E2A">
              <w:rPr>
                <w:rFonts w:asciiTheme="minorHAnsi" w:hAnsiTheme="minorHAnsi"/>
                <w:color w:val="auto"/>
              </w:rPr>
              <w:t xml:space="preserve"> losowego</w:t>
            </w:r>
          </w:p>
        </w:tc>
        <w:tc>
          <w:tcPr>
            <w:tcW w:w="2409" w:type="dxa"/>
          </w:tcPr>
          <w:p w14:paraId="63FB290E" w14:textId="77777777" w:rsidR="00F25901" w:rsidRPr="009B498E" w:rsidRDefault="00F833C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zna i rozumie pojęcia: zdarzenie pewne, zdarzenie niemożliwe</w:t>
            </w:r>
          </w:p>
        </w:tc>
        <w:tc>
          <w:tcPr>
            <w:tcW w:w="2243" w:type="dxa"/>
          </w:tcPr>
          <w:p w14:paraId="3562DBD2" w14:textId="77777777" w:rsidR="00F2590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F833C8" w:rsidRPr="009B498E" w14:paraId="59A3E5C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AFA9145" w14:textId="77777777" w:rsidR="00F833C8" w:rsidRPr="009B498E" w:rsidRDefault="00040051" w:rsidP="00406CF9">
            <w:pPr>
              <w:pStyle w:val="Pa3"/>
              <w:jc w:val="center"/>
              <w:rPr>
                <w:color w:val="FFFFFF" w:themeColor="background1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6.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OWTÓRZENIE</w:t>
            </w:r>
          </w:p>
        </w:tc>
      </w:tr>
      <w:tr w:rsidR="00AE29D8" w:rsidRPr="009B498E" w14:paraId="3EDBACD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2602E45" w14:textId="77777777" w:rsidR="00AE29D8" w:rsidRPr="009B498E" w:rsidRDefault="00040051" w:rsidP="00406CF9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0366A8" w:rsidRPr="009B498E">
              <w:rPr>
                <w:b/>
                <w:color w:val="FFFFFF" w:themeColor="background1"/>
                <w:sz w:val="24"/>
                <w:szCs w:val="24"/>
              </w:rPr>
              <w:t>ZIAŁ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 xml:space="preserve"> 7</w:t>
            </w:r>
            <w:r w:rsidR="00AE29D8" w:rsidRPr="009B498E">
              <w:rPr>
                <w:b/>
                <w:color w:val="FFFFFF" w:themeColor="background1"/>
                <w:sz w:val="24"/>
                <w:szCs w:val="24"/>
              </w:rPr>
              <w:t>. KOŁO I OKRĄG</w:t>
            </w:r>
          </w:p>
        </w:tc>
      </w:tr>
      <w:tr w:rsidR="00AE29D8" w:rsidRPr="009B498E" w14:paraId="4EDA6FBE" w14:textId="77777777" w:rsidTr="004A3BF9">
        <w:tc>
          <w:tcPr>
            <w:tcW w:w="2358" w:type="dxa"/>
          </w:tcPr>
          <w:p w14:paraId="0C826830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 xml:space="preserve">Liczba </w:t>
            </w:r>
            <w:r w:rsidR="00AE29D8" w:rsidRPr="000366A8">
              <w:rPr>
                <w:rStyle w:val="A11"/>
                <w:rFonts w:asciiTheme="minorHAnsi" w:hAnsiTheme="minorHAnsi"/>
                <w:sz w:val="24"/>
                <w:szCs w:val="24"/>
              </w:rPr>
              <w:t>π</w:t>
            </w:r>
            <w:r w:rsidR="00AE29D8" w:rsidRPr="009B498E">
              <w:rPr>
                <w:rStyle w:val="A11"/>
                <w:rFonts w:asciiTheme="minorHAnsi" w:hAnsiTheme="minorHAnsi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70" w:type="dxa"/>
          </w:tcPr>
          <w:p w14:paraId="01E3A6C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na przybliżenia liczby </w:t>
            </w:r>
            <w:r w:rsidRPr="009B498E">
              <w:rPr>
                <w:rStyle w:val="A11"/>
                <w:rFonts w:asciiTheme="minorHAnsi" w:hAnsiTheme="minorHAnsi"/>
                <w:color w:val="auto"/>
                <w:sz w:val="24"/>
                <w:szCs w:val="24"/>
              </w:rPr>
              <w:t>π</w:t>
            </w:r>
          </w:p>
        </w:tc>
        <w:tc>
          <w:tcPr>
            <w:tcW w:w="2409" w:type="dxa"/>
          </w:tcPr>
          <w:p w14:paraId="1581A94A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</w:tcPr>
          <w:p w14:paraId="2A482792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2D22D28C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243" w:type="dxa"/>
          </w:tcPr>
          <w:p w14:paraId="2BF41BC7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</w:tr>
      <w:tr w:rsidR="00AE29D8" w:rsidRPr="009B498E" w14:paraId="53007389" w14:textId="77777777" w:rsidTr="004A3BF9">
        <w:tc>
          <w:tcPr>
            <w:tcW w:w="2358" w:type="dxa"/>
          </w:tcPr>
          <w:p w14:paraId="2CFDACAF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Długość okręgu</w:t>
            </w:r>
          </w:p>
        </w:tc>
        <w:tc>
          <w:tcPr>
            <w:tcW w:w="2370" w:type="dxa"/>
          </w:tcPr>
          <w:p w14:paraId="1AD67531" w14:textId="77777777" w:rsidR="00AE29D8" w:rsidRPr="009B498E" w:rsidRDefault="00AE29D8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14:paraId="305A9472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okręgu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>promień lub średnica</w:t>
            </w:r>
          </w:p>
        </w:tc>
        <w:tc>
          <w:tcPr>
            <w:tcW w:w="2409" w:type="dxa"/>
          </w:tcPr>
          <w:p w14:paraId="1DFDA35F" w14:textId="2A059CF4" w:rsidR="00AE29D8" w:rsidRPr="009B498E" w:rsidRDefault="00AE29D8" w:rsidP="008A5E2A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okręgu</w:t>
            </w:r>
            <w:r w:rsidRPr="009B498E">
              <w:rPr>
                <w:rFonts w:asciiTheme="minorHAnsi" w:hAnsiTheme="minorHAnsi"/>
                <w:color w:val="auto"/>
              </w:rPr>
              <w:t xml:space="preserve">, gdy dana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długość </w:t>
            </w:r>
          </w:p>
        </w:tc>
        <w:tc>
          <w:tcPr>
            <w:tcW w:w="2370" w:type="dxa"/>
          </w:tcPr>
          <w:p w14:paraId="267131B4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5F8C971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243" w:type="dxa"/>
          </w:tcPr>
          <w:p w14:paraId="2F8D18E2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E29D8" w:rsidRPr="009B498E" w14:paraId="3231EAE3" w14:textId="77777777" w:rsidTr="004A3BF9">
        <w:tc>
          <w:tcPr>
            <w:tcW w:w="2358" w:type="dxa"/>
          </w:tcPr>
          <w:p w14:paraId="535D3C04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Pole koła</w:t>
            </w:r>
          </w:p>
        </w:tc>
        <w:tc>
          <w:tcPr>
            <w:tcW w:w="2370" w:type="dxa"/>
          </w:tcPr>
          <w:p w14:paraId="3AD438D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14:paraId="7A95BD0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koła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romień lub średnica </w:t>
            </w:r>
          </w:p>
          <w:p w14:paraId="5D820B29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ie, co to jest pierścień kołowy</w:t>
            </w:r>
          </w:p>
        </w:tc>
        <w:tc>
          <w:tcPr>
            <w:tcW w:w="2409" w:type="dxa"/>
          </w:tcPr>
          <w:p w14:paraId="60F31EB3" w14:textId="3462F8BC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koła</w:t>
            </w:r>
            <w:r w:rsidRPr="009B498E">
              <w:rPr>
                <w:rFonts w:asciiTheme="minorHAnsi" w:hAnsiTheme="minorHAnsi"/>
                <w:color w:val="auto"/>
              </w:rPr>
              <w:t xml:space="preserve">, gdy dane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ole </w:t>
            </w:r>
          </w:p>
          <w:p w14:paraId="69EDAE10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ierścienia kołowego o danych promieniach lub średnicach okręgów tworzących pierścień</w:t>
            </w:r>
          </w:p>
        </w:tc>
        <w:tc>
          <w:tcPr>
            <w:tcW w:w="2370" w:type="dxa"/>
          </w:tcPr>
          <w:p w14:paraId="5E3B9160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</w:tcPr>
          <w:p w14:paraId="2E44E97E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243" w:type="dxa"/>
          </w:tcPr>
          <w:p w14:paraId="24BE438B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07711" w:rsidRPr="009B498E" w14:paraId="471D37FE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00CD391" w14:textId="77777777" w:rsidR="00507711" w:rsidRPr="009B498E" w:rsidRDefault="00EE0CE6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50771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8. KOMBINATORYKA I RACHUNEK PRAWDOPODOBIEŃSTWA</w:t>
            </w:r>
          </w:p>
        </w:tc>
      </w:tr>
      <w:tr w:rsidR="005524E7" w:rsidRPr="009B498E" w14:paraId="561F5C0D" w14:textId="77777777" w:rsidTr="004A3BF9">
        <w:tc>
          <w:tcPr>
            <w:tcW w:w="2358" w:type="dxa"/>
          </w:tcPr>
          <w:p w14:paraId="46F9EEB4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Kombinatoryka</w:t>
            </w:r>
          </w:p>
        </w:tc>
        <w:tc>
          <w:tcPr>
            <w:tcW w:w="2370" w:type="dxa"/>
          </w:tcPr>
          <w:p w14:paraId="7D474AA6" w14:textId="73175476" w:rsidR="005524E7" w:rsidRPr="009B498E" w:rsidRDefault="005524E7" w:rsidP="0052529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licza </w:t>
            </w:r>
            <w:r w:rsidR="00525298">
              <w:rPr>
                <w:rFonts w:asciiTheme="minorHAnsi" w:hAnsiTheme="minorHAnsi"/>
                <w:color w:val="auto"/>
              </w:rPr>
              <w:t xml:space="preserve">pary </w:t>
            </w:r>
            <w:r w:rsidRPr="009B498E">
              <w:rPr>
                <w:rFonts w:asciiTheme="minorHAnsi" w:hAnsiTheme="minorHAnsi"/>
                <w:color w:val="auto"/>
              </w:rPr>
              <w:t>element</w:t>
            </w:r>
            <w:r w:rsidR="00525298">
              <w:rPr>
                <w:rFonts w:asciiTheme="minorHAnsi" w:hAnsiTheme="minorHAnsi"/>
                <w:color w:val="auto"/>
              </w:rPr>
              <w:t>ów</w:t>
            </w:r>
            <w:r w:rsidRPr="009B498E">
              <w:rPr>
                <w:rFonts w:asciiTheme="minorHAnsi" w:hAnsiTheme="minorHAnsi"/>
                <w:color w:val="auto"/>
              </w:rPr>
              <w:t xml:space="preserve"> mając</w:t>
            </w:r>
            <w:r w:rsidR="00696F5B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daną własność w</w:t>
            </w:r>
            <w:r w:rsidR="0052529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ostych przypadkach</w:t>
            </w:r>
          </w:p>
        </w:tc>
        <w:tc>
          <w:tcPr>
            <w:tcW w:w="2409" w:type="dxa"/>
          </w:tcPr>
          <w:p w14:paraId="3307CBA6" w14:textId="77777777" w:rsidR="005524E7" w:rsidRPr="009B498E" w:rsidRDefault="00367C06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stosuje regułę mnożenia do zliczania par elementów mających daną własność w prostych przypadkach</w:t>
            </w:r>
          </w:p>
        </w:tc>
        <w:tc>
          <w:tcPr>
            <w:tcW w:w="2370" w:type="dxa"/>
          </w:tcPr>
          <w:p w14:paraId="4D1C7732" w14:textId="77777777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dodawania do zliczania par elementów mających daną własność</w:t>
            </w:r>
          </w:p>
        </w:tc>
        <w:tc>
          <w:tcPr>
            <w:tcW w:w="2409" w:type="dxa"/>
          </w:tcPr>
          <w:p w14:paraId="58159579" w14:textId="53ED11B2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zliczania par elementów mających daną własność 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w</w:t>
            </w:r>
            <w:r w:rsidR="000366A8">
              <w:rPr>
                <w:rFonts w:asciiTheme="minorHAnsi" w:eastAsia="Calibri" w:hAnsiTheme="minorHAnsi" w:cs="Times New Roman"/>
                <w:color w:val="auto"/>
              </w:rPr>
              <w:t> 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sytuacjach wymagających rozważenia kilku przypadków</w:t>
            </w:r>
          </w:p>
        </w:tc>
        <w:tc>
          <w:tcPr>
            <w:tcW w:w="2243" w:type="dxa"/>
          </w:tcPr>
          <w:p w14:paraId="4F143AC4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6A100FDA" w14:textId="77777777" w:rsidTr="004A3BF9">
        <w:tc>
          <w:tcPr>
            <w:tcW w:w="2358" w:type="dxa"/>
          </w:tcPr>
          <w:p w14:paraId="0C1B3951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Rachunek prawdopodobieństwa</w:t>
            </w:r>
          </w:p>
        </w:tc>
        <w:tc>
          <w:tcPr>
            <w:tcW w:w="2370" w:type="dxa"/>
          </w:tcPr>
          <w:p w14:paraId="0B727CB2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</w:t>
            </w:r>
            <w:r w:rsidR="00BA6A73" w:rsidRPr="009B498E">
              <w:rPr>
                <w:rFonts w:asciiTheme="minorHAnsi" w:hAnsiTheme="minorHAnsi"/>
                <w:color w:val="auto"/>
              </w:rPr>
              <w:t>monetami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</w:tc>
        <w:tc>
          <w:tcPr>
            <w:tcW w:w="2409" w:type="dxa"/>
          </w:tcPr>
          <w:p w14:paraId="422668D8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rawdopodobieństwo zdar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kostkami </w:t>
            </w:r>
          </w:p>
        </w:tc>
        <w:tc>
          <w:tcPr>
            <w:tcW w:w="2370" w:type="dxa"/>
          </w:tcPr>
          <w:p w14:paraId="5690F870" w14:textId="48CCCBDB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rawdopodobieństwo zdarzenia </w:t>
            </w:r>
            <w:r w:rsidR="00BA6A73"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="00BA6A73" w:rsidRPr="009B498E">
              <w:rPr>
                <w:rFonts w:asciiTheme="minorHAnsi" w:hAnsiTheme="minorHAnsi"/>
                <w:color w:val="auto"/>
              </w:rPr>
              <w:t>przypadku losowani</w:t>
            </w:r>
            <w:r w:rsidR="008A5E2A">
              <w:rPr>
                <w:rFonts w:asciiTheme="minorHAnsi" w:hAnsiTheme="minorHAnsi"/>
                <w:color w:val="auto"/>
              </w:rPr>
              <w:t>a</w:t>
            </w:r>
            <w:r w:rsidR="00BA6A73" w:rsidRPr="009B498E">
              <w:rPr>
                <w:rFonts w:asciiTheme="minorHAnsi" w:hAnsiTheme="minorHAnsi"/>
                <w:color w:val="auto"/>
              </w:rPr>
              <w:t xml:space="preserve"> dwóch elementów ze zwracaniem lub bez zwracania w prostych przypadkach</w:t>
            </w:r>
          </w:p>
        </w:tc>
        <w:tc>
          <w:tcPr>
            <w:tcW w:w="2409" w:type="dxa"/>
          </w:tcPr>
          <w:p w14:paraId="1297D5F4" w14:textId="77777777" w:rsidR="005524E7" w:rsidRPr="009B498E" w:rsidRDefault="00BA6A73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rawdopodobieństwo zdar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losowaniu dwóch elementów ze zwracaniem lub bez zwracania </w:t>
            </w:r>
          </w:p>
        </w:tc>
        <w:tc>
          <w:tcPr>
            <w:tcW w:w="2243" w:type="dxa"/>
          </w:tcPr>
          <w:p w14:paraId="65F7AF61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093D0F8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53D0274" w14:textId="77777777" w:rsidR="005524E7" w:rsidRPr="009B498E" w:rsidRDefault="005524E7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ZIAŁ 9. SYMETRIE</w:t>
            </w:r>
          </w:p>
        </w:tc>
      </w:tr>
      <w:tr w:rsidR="005524E7" w:rsidRPr="009B498E" w14:paraId="5CD534BA" w14:textId="77777777" w:rsidTr="004A3BF9">
        <w:tc>
          <w:tcPr>
            <w:tcW w:w="2358" w:type="dxa"/>
          </w:tcPr>
          <w:p w14:paraId="11C46FBF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ria osiowa</w:t>
            </w:r>
          </w:p>
        </w:tc>
        <w:tc>
          <w:tcPr>
            <w:tcW w:w="2370" w:type="dxa"/>
          </w:tcPr>
          <w:p w14:paraId="37FFA7F6" w14:textId="388DA56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rostej </w:t>
            </w:r>
          </w:p>
          <w:p w14:paraId="65DB5D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14:paraId="2B9885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punkty symetryczne względem prostej </w:t>
            </w:r>
          </w:p>
          <w:p w14:paraId="153FE699" w14:textId="2D0FB7D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skazuje osie symetrii figury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  <w:p w14:paraId="4F7E3174" w14:textId="4F0C6EE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yznacza współrzędne punktów symetrycznych względem os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 w:rsidRPr="009B498E">
              <w:rPr>
                <w:rFonts w:asciiTheme="minorHAnsi" w:hAnsiTheme="minorHAnsi"/>
                <w:color w:val="auto"/>
              </w:rPr>
              <w:t xml:space="preserve">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 w:rsidRPr="009B498E">
              <w:rPr>
                <w:rFonts w:asciiTheme="minorHAnsi" w:hAnsiTheme="minorHAnsi"/>
                <w:color w:val="auto"/>
              </w:rPr>
              <w:t>układu współrzędnych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</w:tc>
        <w:tc>
          <w:tcPr>
            <w:tcW w:w="2409" w:type="dxa"/>
          </w:tcPr>
          <w:p w14:paraId="373C1FFC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własności punktów symetrycznych względem prostej </w:t>
            </w:r>
          </w:p>
          <w:p w14:paraId="18A3CF28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14:paraId="5F4EE561" w14:textId="2B074572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 xml:space="preserve">rozpoznaje </w:t>
            </w:r>
            <w:r w:rsidRPr="009B498E">
              <w:rPr>
                <w:rFonts w:asciiTheme="minorHAnsi" w:hAnsiTheme="minorHAnsi"/>
                <w:color w:val="auto"/>
              </w:rPr>
              <w:t xml:space="preserve">figury osiowosymetryczne </w:t>
            </w:r>
          </w:p>
          <w:p w14:paraId="70C2AEC0" w14:textId="77777777" w:rsidR="005524E7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>wskazuje osie symetrii figury</w:t>
            </w:r>
          </w:p>
          <w:p w14:paraId="77B6E6E5" w14:textId="77777777" w:rsidR="007E2781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 xml:space="preserve">wyznacza współrzędne punktów symetrycznych względem os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 w:rsidRPr="009B498E">
              <w:rPr>
                <w:sz w:val="24"/>
                <w:szCs w:val="24"/>
              </w:rPr>
              <w:t xml:space="preserve">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 w:rsidRPr="009B498E"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</w:tcPr>
          <w:p w14:paraId="3EC4D5CE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jduje prostą, względem której figury są symetryczne </w:t>
            </w:r>
          </w:p>
          <w:p w14:paraId="204B07F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14:paraId="797E720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ę osi symetri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a foremnego</w:t>
            </w:r>
          </w:p>
        </w:tc>
        <w:tc>
          <w:tcPr>
            <w:tcW w:w="2409" w:type="dxa"/>
          </w:tcPr>
          <w:p w14:paraId="02E9D083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wierzchołków trójkątów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czworokątów, które są osiowosymetryczne</w:t>
            </w:r>
          </w:p>
        </w:tc>
        <w:tc>
          <w:tcPr>
            <w:tcW w:w="2243" w:type="dxa"/>
          </w:tcPr>
          <w:p w14:paraId="5EF0F433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265A5001" w14:textId="77777777" w:rsidTr="004A3BF9">
        <w:tc>
          <w:tcPr>
            <w:tcW w:w="2358" w:type="dxa"/>
          </w:tcPr>
          <w:p w14:paraId="7A549923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ia środkowa</w:t>
            </w:r>
          </w:p>
        </w:tc>
        <w:tc>
          <w:tcPr>
            <w:tcW w:w="2370" w:type="dxa"/>
          </w:tcPr>
          <w:p w14:paraId="1A83BE31" w14:textId="510002B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zględem punktu</w:t>
            </w:r>
          </w:p>
          <w:p w14:paraId="4B24159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14:paraId="425E5AF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14:paraId="38D4864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środek symetrii figury </w:t>
            </w:r>
          </w:p>
          <w:p w14:paraId="4C3035BF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</w:tcPr>
          <w:p w14:paraId="708AC61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daje własności punktów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symetrycznych względem punktu </w:t>
            </w:r>
          </w:p>
          <w:p w14:paraId="16DD405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14:paraId="40F8F123" w14:textId="08756B05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figury środkowosymetryczne</w:t>
            </w:r>
          </w:p>
        </w:tc>
        <w:tc>
          <w:tcPr>
            <w:tcW w:w="2370" w:type="dxa"/>
          </w:tcPr>
          <w:p w14:paraId="2947AEC6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unkt, względem któr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figury są symetryczne </w:t>
            </w:r>
          </w:p>
          <w:p w14:paraId="3E089A5A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14:paraId="6B163FE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y fo</w:t>
            </w:r>
            <w:r w:rsidR="00406CF9" w:rsidRPr="009B498E">
              <w:rPr>
                <w:rFonts w:asciiTheme="minorHAnsi" w:hAnsiTheme="minorHAnsi"/>
                <w:color w:val="auto"/>
              </w:rPr>
              <w:t>remne mające środek symetrii</w:t>
            </w:r>
          </w:p>
        </w:tc>
        <w:tc>
          <w:tcPr>
            <w:tcW w:w="2409" w:type="dxa"/>
          </w:tcPr>
          <w:p w14:paraId="1F761417" w14:textId="7BC6A73D" w:rsidR="005524E7" w:rsidRPr="009B498E" w:rsidRDefault="005524E7" w:rsidP="00B3126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wyznacza współrzędn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wierzchołków czworokątów, które są środkowosymetryczne </w:t>
            </w:r>
          </w:p>
        </w:tc>
        <w:tc>
          <w:tcPr>
            <w:tcW w:w="2243" w:type="dxa"/>
          </w:tcPr>
          <w:p w14:paraId="0FED86D5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 xml:space="preserve">o podwyższonym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AF17FF0" w14:textId="77777777" w:rsidTr="004A3BF9">
        <w:tc>
          <w:tcPr>
            <w:tcW w:w="2358" w:type="dxa"/>
          </w:tcPr>
          <w:p w14:paraId="71BBF9CC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9.3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alna odcinka i dwusieczna kąta</w:t>
            </w:r>
          </w:p>
        </w:tc>
        <w:tc>
          <w:tcPr>
            <w:tcW w:w="2370" w:type="dxa"/>
          </w:tcPr>
          <w:p w14:paraId="536AF33B" w14:textId="0725681B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Pr="009B498E">
              <w:rPr>
                <w:rFonts w:asciiTheme="minorHAnsi" w:hAnsiTheme="minorHAnsi"/>
                <w:color w:val="auto"/>
              </w:rPr>
              <w:t xml:space="preserve"> symetral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odcinka </w:t>
            </w:r>
          </w:p>
          <w:p w14:paraId="4901FC78" w14:textId="40403B1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dwusiecz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kąta</w:t>
            </w:r>
          </w:p>
        </w:tc>
        <w:tc>
          <w:tcPr>
            <w:tcW w:w="2409" w:type="dxa"/>
          </w:tcPr>
          <w:p w14:paraId="6C3F5FDB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konstruuje symetralną odcinka</w:t>
            </w:r>
          </w:p>
          <w:p w14:paraId="564D53B6" w14:textId="77777777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konstruuje dwusieczną kąta</w:t>
            </w:r>
          </w:p>
        </w:tc>
        <w:tc>
          <w:tcPr>
            <w:tcW w:w="2370" w:type="dxa"/>
          </w:tcPr>
          <w:p w14:paraId="6F915065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i stosuje własności symetralnej odcinka i dwusiecznej kąta w zadaniach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</w:t>
            </w:r>
          </w:p>
        </w:tc>
        <w:tc>
          <w:tcPr>
            <w:tcW w:w="2409" w:type="dxa"/>
          </w:tcPr>
          <w:p w14:paraId="34C62662" w14:textId="77777777" w:rsidR="005524E7" w:rsidRPr="009B498E" w:rsidRDefault="005524E7" w:rsidP="000366A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przeprowadza dowody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symetralnej odcinka i dwusiecznej kąta</w:t>
            </w:r>
          </w:p>
        </w:tc>
        <w:tc>
          <w:tcPr>
            <w:tcW w:w="2243" w:type="dxa"/>
          </w:tcPr>
          <w:p w14:paraId="30BB4276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</w:tbl>
    <w:p w14:paraId="3DC5D036" w14:textId="77777777" w:rsidR="00657A05" w:rsidRPr="00851E66" w:rsidRDefault="00657A05" w:rsidP="00657A05"/>
    <w:sectPr w:rsidR="00657A05" w:rsidRPr="00851E66" w:rsidSect="00657A05">
      <w:headerReference w:type="default" r:id="rId35"/>
      <w:footerReference w:type="default" r:id="rId36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2CC4AC5" w14:textId="77777777" w:rsidR="00642EDF" w:rsidRDefault="00642EDF" w:rsidP="00235EEE">
      <w:pPr>
        <w:spacing w:after="0" w:line="240" w:lineRule="auto"/>
      </w:pPr>
      <w:r>
        <w:separator/>
      </w:r>
    </w:p>
  </w:endnote>
  <w:endnote w:type="continuationSeparator" w:id="0">
    <w:p w14:paraId="732C5047" w14:textId="77777777" w:rsidR="00642EDF" w:rsidRDefault="00642EDF" w:rsidP="00235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gendaPl-Bold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AgendaPl BoldCondensed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gendaPl-Semi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utch801HdEU-Normal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39711523"/>
      <w:docPartObj>
        <w:docPartGallery w:val="Page Numbers (Bottom of Page)"/>
        <w:docPartUnique/>
      </w:docPartObj>
    </w:sdtPr>
    <w:sdtEndPr/>
    <w:sdtContent>
      <w:p w14:paraId="37062942" w14:textId="5A614D5F" w:rsidR="00BD0057" w:rsidRPr="006209F1" w:rsidRDefault="00BD0057" w:rsidP="00B50722">
        <w:pPr>
          <w:pStyle w:val="Stopka"/>
          <w:tabs>
            <w:tab w:val="clear" w:pos="9072"/>
            <w:tab w:val="right" w:pos="9639"/>
          </w:tabs>
          <w:spacing w:before="120"/>
        </w:pPr>
        <w:r w:rsidRPr="006209F1"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76160" behindDoc="0" locked="0" layoutInCell="1" allowOverlap="1" wp14:anchorId="6DCB470B" wp14:editId="2A716E81">
                  <wp:simplePos x="0" y="0"/>
                  <wp:positionH relativeFrom="column">
                    <wp:posOffset>-380026</wp:posOffset>
                  </wp:positionH>
                  <wp:positionV relativeFrom="paragraph">
                    <wp:posOffset>-17617</wp:posOffset>
                  </wp:positionV>
                  <wp:extent cx="9545444" cy="0"/>
                  <wp:effectExtent l="0" t="0" r="17780" b="19050"/>
                  <wp:wrapNone/>
                  <wp:docPr id="3" name="Łącznik prostoliniowy 3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44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0912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line w14:anchorId="1F360263" id="Łącznik prostoliniowy 3" o:spid="_x0000_s1026" style="position:absolute;z-index:251676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pt,-1.4pt" to="721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" strokecolor="#f09120" strokeweight="1.5pt">
                  <v:stroke joinstyle="miter"/>
                </v:line>
              </w:pict>
            </mc:Fallback>
          </mc:AlternateContent>
        </w:r>
        <w:r w:rsidR="00B50722">
          <w:tab/>
        </w:r>
        <w:r w:rsidR="00B50722">
          <w:tab/>
        </w:r>
        <w:r w:rsidR="00B50722">
          <w:tab/>
        </w:r>
      </w:p>
      <w:p w14:paraId="0269A7B1" w14:textId="77777777" w:rsidR="00BD0057" w:rsidRDefault="00BD0057" w:rsidP="00235EEE">
        <w:pPr>
          <w:pStyle w:val="Stopka"/>
          <w:ind w:left="-567"/>
        </w:pPr>
        <w:r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44416" behindDoc="0" locked="0" layoutInCell="1" allowOverlap="1" wp14:anchorId="5CA907EE" wp14:editId="5BA210B9">
                  <wp:simplePos x="0" y="0"/>
                  <wp:positionH relativeFrom="column">
                    <wp:posOffset>-380454</wp:posOffset>
                  </wp:positionH>
                  <wp:positionV relativeFrom="paragraph">
                    <wp:posOffset>97524</wp:posOffset>
                  </wp:positionV>
                  <wp:extent cx="9545320" cy="0"/>
                  <wp:effectExtent l="0" t="0" r="17780" b="19050"/>
                  <wp:wrapNone/>
                  <wp:docPr id="5" name="Łącznik prostoliniowy 5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32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line w14:anchorId="041FE7E6" id="Łącznik prostoliniowy 5" o:spid="_x0000_s1026" style="position:absolute;z-index:251644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5pt,7.7pt" to="721.6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" strokecolor="black [3213]" strokeweight=".5pt">
                  <v:stroke joinstyle="miter"/>
                </v:line>
              </w:pict>
            </mc:Fallback>
          </mc:AlternateContent>
        </w:r>
      </w:p>
      <w:p w14:paraId="2A52D531" w14:textId="299EC231" w:rsidR="00BD0057" w:rsidRDefault="00BD0057" w:rsidP="00235EEE">
        <w:pPr>
          <w:pStyle w:val="Stopka"/>
          <w:ind w:left="-1417"/>
        </w:pPr>
        <w:r>
          <w:tab/>
        </w:r>
        <w:r>
          <w:tab/>
        </w:r>
        <w:r w:rsidR="00344712">
          <w:tab/>
          <w:t xml:space="preserve">   </w:t>
        </w:r>
        <w:r>
          <w:tab/>
        </w:r>
      </w:p>
      <w:p w14:paraId="46C992DE" w14:textId="67086D7E" w:rsidR="00BD0057" w:rsidRDefault="00BD0057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50722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994258" w14:textId="77777777" w:rsidR="00642EDF" w:rsidRDefault="00642EDF" w:rsidP="00235EEE">
      <w:pPr>
        <w:spacing w:after="0" w:line="240" w:lineRule="auto"/>
      </w:pPr>
      <w:r>
        <w:separator/>
      </w:r>
    </w:p>
  </w:footnote>
  <w:footnote w:type="continuationSeparator" w:id="0">
    <w:p w14:paraId="21CBC26B" w14:textId="77777777" w:rsidR="00642EDF" w:rsidRDefault="00642EDF" w:rsidP="00235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1ED3EE" w14:textId="1A262A46" w:rsidR="00BD0057" w:rsidRDefault="00B50722">
    <w:pPr>
      <w:pStyle w:val="Nagwek"/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07BD7A5"/>
    <w:multiLevelType w:val="hybridMultilevel"/>
    <w:tmpl w:val="7B3D7F4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8A5FC883"/>
    <w:multiLevelType w:val="hybridMultilevel"/>
    <w:tmpl w:val="E5A7405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925E6C31"/>
    <w:multiLevelType w:val="hybridMultilevel"/>
    <w:tmpl w:val="D262AA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94704887"/>
    <w:multiLevelType w:val="hybridMultilevel"/>
    <w:tmpl w:val="83C709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95FABAD8"/>
    <w:multiLevelType w:val="hybridMultilevel"/>
    <w:tmpl w:val="422F268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 w15:restartNumberingAfterBreak="0">
    <w:nsid w:val="96BA6705"/>
    <w:multiLevelType w:val="hybridMultilevel"/>
    <w:tmpl w:val="6690787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 w15:restartNumberingAfterBreak="0">
    <w:nsid w:val="97B572FB"/>
    <w:multiLevelType w:val="hybridMultilevel"/>
    <w:tmpl w:val="30F5332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 w15:restartNumberingAfterBreak="0">
    <w:nsid w:val="A765D96B"/>
    <w:multiLevelType w:val="hybridMultilevel"/>
    <w:tmpl w:val="1DCC28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 w15:restartNumberingAfterBreak="0">
    <w:nsid w:val="A99D96DC"/>
    <w:multiLevelType w:val="hybridMultilevel"/>
    <w:tmpl w:val="9AC46D0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 w15:restartNumberingAfterBreak="0">
    <w:nsid w:val="A9A531C4"/>
    <w:multiLevelType w:val="hybridMultilevel"/>
    <w:tmpl w:val="258ACB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 w15:restartNumberingAfterBreak="0">
    <w:nsid w:val="AAB0C04D"/>
    <w:multiLevelType w:val="hybridMultilevel"/>
    <w:tmpl w:val="7B249FB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B014E629"/>
    <w:multiLevelType w:val="hybridMultilevel"/>
    <w:tmpl w:val="45497D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 w15:restartNumberingAfterBreak="0">
    <w:nsid w:val="B7ACFB6D"/>
    <w:multiLevelType w:val="hybridMultilevel"/>
    <w:tmpl w:val="1D4428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 w15:restartNumberingAfterBreak="0">
    <w:nsid w:val="BD034B4F"/>
    <w:multiLevelType w:val="hybridMultilevel"/>
    <w:tmpl w:val="140D346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C4C4B1CE"/>
    <w:multiLevelType w:val="hybridMultilevel"/>
    <w:tmpl w:val="700737E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 w15:restartNumberingAfterBreak="0">
    <w:nsid w:val="C7C77FE9"/>
    <w:multiLevelType w:val="hybridMultilevel"/>
    <w:tmpl w:val="06DE5BF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 w15:restartNumberingAfterBreak="0">
    <w:nsid w:val="D3856CD9"/>
    <w:multiLevelType w:val="hybridMultilevel"/>
    <w:tmpl w:val="082E092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 w15:restartNumberingAfterBreak="0">
    <w:nsid w:val="D50DA20A"/>
    <w:multiLevelType w:val="hybridMultilevel"/>
    <w:tmpl w:val="48BE1A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 w15:restartNumberingAfterBreak="0">
    <w:nsid w:val="E71D0C7A"/>
    <w:multiLevelType w:val="hybridMultilevel"/>
    <w:tmpl w:val="74C2D6A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9" w15:restartNumberingAfterBreak="0">
    <w:nsid w:val="F45D1F8D"/>
    <w:multiLevelType w:val="hybridMultilevel"/>
    <w:tmpl w:val="1E8E555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 w15:restartNumberingAfterBreak="0">
    <w:nsid w:val="FCBC354D"/>
    <w:multiLevelType w:val="hybridMultilevel"/>
    <w:tmpl w:val="EAC31DC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 w15:restartNumberingAfterBreak="0">
    <w:nsid w:val="FD3AA098"/>
    <w:multiLevelType w:val="hybridMultilevel"/>
    <w:tmpl w:val="367D55A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 w15:restartNumberingAfterBreak="0">
    <w:nsid w:val="08D9641F"/>
    <w:multiLevelType w:val="hybridMultilevel"/>
    <w:tmpl w:val="77E9449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 w15:restartNumberingAfterBreak="0">
    <w:nsid w:val="09544B98"/>
    <w:multiLevelType w:val="hybridMultilevel"/>
    <w:tmpl w:val="17660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 w15:restartNumberingAfterBreak="0">
    <w:nsid w:val="0C01B864"/>
    <w:multiLevelType w:val="hybridMultilevel"/>
    <w:tmpl w:val="AC4B3B1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5" w15:restartNumberingAfterBreak="0">
    <w:nsid w:val="0EA3C448"/>
    <w:multiLevelType w:val="hybridMultilevel"/>
    <w:tmpl w:val="A9385DF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 w15:restartNumberingAfterBreak="0">
    <w:nsid w:val="0FD099C1"/>
    <w:multiLevelType w:val="hybridMultilevel"/>
    <w:tmpl w:val="3FC66C8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" w15:restartNumberingAfterBreak="0">
    <w:nsid w:val="1F0EA7B6"/>
    <w:multiLevelType w:val="hybridMultilevel"/>
    <w:tmpl w:val="248E886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 w15:restartNumberingAfterBreak="0">
    <w:nsid w:val="205F4980"/>
    <w:multiLevelType w:val="hybridMultilevel"/>
    <w:tmpl w:val="DD27F3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 w15:restartNumberingAfterBreak="0">
    <w:nsid w:val="21A1BBDC"/>
    <w:multiLevelType w:val="hybridMultilevel"/>
    <w:tmpl w:val="2270923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 w15:restartNumberingAfterBreak="0">
    <w:nsid w:val="242E213A"/>
    <w:multiLevelType w:val="hybridMultilevel"/>
    <w:tmpl w:val="1458B426"/>
    <w:lvl w:ilvl="0" w:tplc="5B066354">
      <w:numFmt w:val="bullet"/>
      <w:lvlText w:val="•"/>
      <w:lvlJc w:val="left"/>
      <w:pPr>
        <w:ind w:left="720" w:hanging="360"/>
      </w:pPr>
      <w:rPr>
        <w:rFonts w:ascii="Calibri" w:eastAsiaTheme="minorHAnsi" w:hAnsi="Calibri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291FE464"/>
    <w:multiLevelType w:val="hybridMultilevel"/>
    <w:tmpl w:val="F4F1282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2" w15:restartNumberingAfterBreak="0">
    <w:nsid w:val="2953A43F"/>
    <w:multiLevelType w:val="hybridMultilevel"/>
    <w:tmpl w:val="E519D1E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3" w15:restartNumberingAfterBreak="0">
    <w:nsid w:val="29CAA4F2"/>
    <w:multiLevelType w:val="hybridMultilevel"/>
    <w:tmpl w:val="B7D681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4" w15:restartNumberingAfterBreak="0">
    <w:nsid w:val="301FEE72"/>
    <w:multiLevelType w:val="hybridMultilevel"/>
    <w:tmpl w:val="591BA0A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5" w15:restartNumberingAfterBreak="0">
    <w:nsid w:val="32686E67"/>
    <w:multiLevelType w:val="hybridMultilevel"/>
    <w:tmpl w:val="0DD876FC"/>
    <w:lvl w:ilvl="0" w:tplc="4440B4A4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1F4E79" w:themeColor="accent1" w:themeShade="80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37EF7CF7"/>
    <w:multiLevelType w:val="hybridMultilevel"/>
    <w:tmpl w:val="B62E8A32"/>
    <w:lvl w:ilvl="0" w:tplc="7C14B112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2E87282"/>
    <w:multiLevelType w:val="hybridMultilevel"/>
    <w:tmpl w:val="6273C9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8" w15:restartNumberingAfterBreak="0">
    <w:nsid w:val="4CBFAC13"/>
    <w:multiLevelType w:val="hybridMultilevel"/>
    <w:tmpl w:val="66C606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9" w15:restartNumberingAfterBreak="0">
    <w:nsid w:val="51314382"/>
    <w:multiLevelType w:val="hybridMultilevel"/>
    <w:tmpl w:val="C007D0C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0" w15:restartNumberingAfterBreak="0">
    <w:nsid w:val="52B4730A"/>
    <w:multiLevelType w:val="hybridMultilevel"/>
    <w:tmpl w:val="36851D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1" w15:restartNumberingAfterBreak="0">
    <w:nsid w:val="53B53231"/>
    <w:multiLevelType w:val="hybridMultilevel"/>
    <w:tmpl w:val="3517B2E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 w15:restartNumberingAfterBreak="0">
    <w:nsid w:val="5A35ECB7"/>
    <w:multiLevelType w:val="hybridMultilevel"/>
    <w:tmpl w:val="B178D3F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3" w15:restartNumberingAfterBreak="0">
    <w:nsid w:val="6DD8499D"/>
    <w:multiLevelType w:val="hybridMultilevel"/>
    <w:tmpl w:val="A8FC19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4" w15:restartNumberingAfterBreak="0">
    <w:nsid w:val="70DCD3D2"/>
    <w:multiLevelType w:val="hybridMultilevel"/>
    <w:tmpl w:val="6907CCE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5" w15:restartNumberingAfterBreak="0">
    <w:nsid w:val="7691A8D1"/>
    <w:multiLevelType w:val="hybridMultilevel"/>
    <w:tmpl w:val="CB6B6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6" w15:restartNumberingAfterBreak="0">
    <w:nsid w:val="798FCC69"/>
    <w:multiLevelType w:val="hybridMultilevel"/>
    <w:tmpl w:val="4AC4C6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7" w15:restartNumberingAfterBreak="0">
    <w:nsid w:val="7B12A2A7"/>
    <w:multiLevelType w:val="hybridMultilevel"/>
    <w:tmpl w:val="BAE79E8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29"/>
  </w:num>
  <w:num w:numId="2">
    <w:abstractNumId w:val="43"/>
  </w:num>
  <w:num w:numId="3">
    <w:abstractNumId w:val="42"/>
  </w:num>
  <w:num w:numId="4">
    <w:abstractNumId w:val="28"/>
  </w:num>
  <w:num w:numId="5">
    <w:abstractNumId w:val="22"/>
  </w:num>
  <w:num w:numId="6">
    <w:abstractNumId w:val="16"/>
  </w:num>
  <w:num w:numId="7">
    <w:abstractNumId w:val="21"/>
  </w:num>
  <w:num w:numId="8">
    <w:abstractNumId w:val="6"/>
  </w:num>
  <w:num w:numId="9">
    <w:abstractNumId w:val="40"/>
  </w:num>
  <w:num w:numId="10">
    <w:abstractNumId w:val="44"/>
  </w:num>
  <w:num w:numId="11">
    <w:abstractNumId w:val="11"/>
  </w:num>
  <w:num w:numId="12">
    <w:abstractNumId w:val="39"/>
  </w:num>
  <w:num w:numId="13">
    <w:abstractNumId w:val="4"/>
  </w:num>
  <w:num w:numId="14">
    <w:abstractNumId w:val="19"/>
  </w:num>
  <w:num w:numId="15">
    <w:abstractNumId w:val="9"/>
  </w:num>
  <w:num w:numId="16">
    <w:abstractNumId w:val="20"/>
  </w:num>
  <w:num w:numId="17">
    <w:abstractNumId w:val="32"/>
  </w:num>
  <w:num w:numId="18">
    <w:abstractNumId w:val="10"/>
  </w:num>
  <w:num w:numId="19">
    <w:abstractNumId w:val="7"/>
  </w:num>
  <w:num w:numId="20">
    <w:abstractNumId w:val="47"/>
  </w:num>
  <w:num w:numId="21">
    <w:abstractNumId w:val="37"/>
  </w:num>
  <w:num w:numId="22">
    <w:abstractNumId w:val="3"/>
  </w:num>
  <w:num w:numId="23">
    <w:abstractNumId w:val="5"/>
  </w:num>
  <w:num w:numId="24">
    <w:abstractNumId w:val="18"/>
  </w:num>
  <w:num w:numId="25">
    <w:abstractNumId w:val="45"/>
  </w:num>
  <w:num w:numId="26">
    <w:abstractNumId w:val="46"/>
  </w:num>
  <w:num w:numId="27">
    <w:abstractNumId w:val="34"/>
  </w:num>
  <w:num w:numId="28">
    <w:abstractNumId w:val="8"/>
  </w:num>
  <w:num w:numId="29">
    <w:abstractNumId w:val="41"/>
  </w:num>
  <w:num w:numId="30">
    <w:abstractNumId w:val="26"/>
  </w:num>
  <w:num w:numId="31">
    <w:abstractNumId w:val="38"/>
  </w:num>
  <w:num w:numId="32">
    <w:abstractNumId w:val="2"/>
  </w:num>
  <w:num w:numId="33">
    <w:abstractNumId w:val="25"/>
  </w:num>
  <w:num w:numId="34">
    <w:abstractNumId w:val="24"/>
  </w:num>
  <w:num w:numId="35">
    <w:abstractNumId w:val="17"/>
  </w:num>
  <w:num w:numId="36">
    <w:abstractNumId w:val="14"/>
  </w:num>
  <w:num w:numId="37">
    <w:abstractNumId w:val="27"/>
  </w:num>
  <w:num w:numId="38">
    <w:abstractNumId w:val="1"/>
  </w:num>
  <w:num w:numId="39">
    <w:abstractNumId w:val="33"/>
  </w:num>
  <w:num w:numId="40">
    <w:abstractNumId w:val="15"/>
  </w:num>
  <w:num w:numId="41">
    <w:abstractNumId w:val="12"/>
  </w:num>
  <w:num w:numId="42">
    <w:abstractNumId w:val="23"/>
  </w:num>
  <w:num w:numId="43">
    <w:abstractNumId w:val="0"/>
  </w:num>
  <w:num w:numId="44">
    <w:abstractNumId w:val="31"/>
  </w:num>
  <w:num w:numId="45">
    <w:abstractNumId w:val="13"/>
  </w:num>
  <w:num w:numId="46">
    <w:abstractNumId w:val="36"/>
  </w:num>
  <w:num w:numId="47">
    <w:abstractNumId w:val="30"/>
  </w:num>
  <w:num w:numId="48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7A05"/>
    <w:rsid w:val="00007811"/>
    <w:rsid w:val="00015862"/>
    <w:rsid w:val="00022D4A"/>
    <w:rsid w:val="00034699"/>
    <w:rsid w:val="00035053"/>
    <w:rsid w:val="000366A8"/>
    <w:rsid w:val="00040051"/>
    <w:rsid w:val="00041CE2"/>
    <w:rsid w:val="000602CF"/>
    <w:rsid w:val="0006125C"/>
    <w:rsid w:val="00070E35"/>
    <w:rsid w:val="000807BC"/>
    <w:rsid w:val="00080F10"/>
    <w:rsid w:val="000A2291"/>
    <w:rsid w:val="000C206D"/>
    <w:rsid w:val="000C35B9"/>
    <w:rsid w:val="000C6159"/>
    <w:rsid w:val="000C7178"/>
    <w:rsid w:val="000D748F"/>
    <w:rsid w:val="000E641F"/>
    <w:rsid w:val="00100071"/>
    <w:rsid w:val="00114841"/>
    <w:rsid w:val="00120175"/>
    <w:rsid w:val="00122696"/>
    <w:rsid w:val="00141DF6"/>
    <w:rsid w:val="00151977"/>
    <w:rsid w:val="00157ACB"/>
    <w:rsid w:val="00174A66"/>
    <w:rsid w:val="0018680D"/>
    <w:rsid w:val="001A02B9"/>
    <w:rsid w:val="001A685B"/>
    <w:rsid w:val="001D48F7"/>
    <w:rsid w:val="001D5579"/>
    <w:rsid w:val="001F2F74"/>
    <w:rsid w:val="001F7501"/>
    <w:rsid w:val="00203779"/>
    <w:rsid w:val="002265E8"/>
    <w:rsid w:val="00235EEE"/>
    <w:rsid w:val="00257ED0"/>
    <w:rsid w:val="00260B32"/>
    <w:rsid w:val="002A015A"/>
    <w:rsid w:val="002B12D9"/>
    <w:rsid w:val="002B3ED5"/>
    <w:rsid w:val="002D1648"/>
    <w:rsid w:val="002D2749"/>
    <w:rsid w:val="002D4CC6"/>
    <w:rsid w:val="002E49EC"/>
    <w:rsid w:val="002E52B9"/>
    <w:rsid w:val="00300587"/>
    <w:rsid w:val="003144A0"/>
    <w:rsid w:val="003152A1"/>
    <w:rsid w:val="00315896"/>
    <w:rsid w:val="0033686E"/>
    <w:rsid w:val="00337BDE"/>
    <w:rsid w:val="00344712"/>
    <w:rsid w:val="00356785"/>
    <w:rsid w:val="0036321B"/>
    <w:rsid w:val="00366ECC"/>
    <w:rsid w:val="00367C06"/>
    <w:rsid w:val="0038061D"/>
    <w:rsid w:val="00383926"/>
    <w:rsid w:val="00387DC9"/>
    <w:rsid w:val="003A689D"/>
    <w:rsid w:val="003A7DE0"/>
    <w:rsid w:val="003C258A"/>
    <w:rsid w:val="003C6DC6"/>
    <w:rsid w:val="003D014D"/>
    <w:rsid w:val="003E5FB2"/>
    <w:rsid w:val="003F2767"/>
    <w:rsid w:val="004047AB"/>
    <w:rsid w:val="00406CF9"/>
    <w:rsid w:val="00425222"/>
    <w:rsid w:val="00443205"/>
    <w:rsid w:val="00446EC7"/>
    <w:rsid w:val="00456A39"/>
    <w:rsid w:val="00473A14"/>
    <w:rsid w:val="00475246"/>
    <w:rsid w:val="0049542B"/>
    <w:rsid w:val="00495F64"/>
    <w:rsid w:val="004A1DC1"/>
    <w:rsid w:val="004A3BF9"/>
    <w:rsid w:val="004A4CEB"/>
    <w:rsid w:val="004C1899"/>
    <w:rsid w:val="004E1F8E"/>
    <w:rsid w:val="004F6817"/>
    <w:rsid w:val="004F7E99"/>
    <w:rsid w:val="00507711"/>
    <w:rsid w:val="005133B7"/>
    <w:rsid w:val="00525298"/>
    <w:rsid w:val="005524E7"/>
    <w:rsid w:val="00573E89"/>
    <w:rsid w:val="00582464"/>
    <w:rsid w:val="00594DEB"/>
    <w:rsid w:val="005A1ADB"/>
    <w:rsid w:val="005A2D26"/>
    <w:rsid w:val="005C070B"/>
    <w:rsid w:val="005C5E69"/>
    <w:rsid w:val="005D5A87"/>
    <w:rsid w:val="005E557E"/>
    <w:rsid w:val="006227D7"/>
    <w:rsid w:val="006316A6"/>
    <w:rsid w:val="00642A96"/>
    <w:rsid w:val="00642EDF"/>
    <w:rsid w:val="00657A05"/>
    <w:rsid w:val="006835A3"/>
    <w:rsid w:val="0069233A"/>
    <w:rsid w:val="00696F5B"/>
    <w:rsid w:val="006A67AF"/>
    <w:rsid w:val="006B2D9F"/>
    <w:rsid w:val="006B4D60"/>
    <w:rsid w:val="006C4334"/>
    <w:rsid w:val="006E6EB1"/>
    <w:rsid w:val="006F338C"/>
    <w:rsid w:val="006F368C"/>
    <w:rsid w:val="00711997"/>
    <w:rsid w:val="0073443F"/>
    <w:rsid w:val="00752760"/>
    <w:rsid w:val="007623D0"/>
    <w:rsid w:val="00773EA1"/>
    <w:rsid w:val="00784E48"/>
    <w:rsid w:val="007E2781"/>
    <w:rsid w:val="007F1C06"/>
    <w:rsid w:val="00801921"/>
    <w:rsid w:val="008038CD"/>
    <w:rsid w:val="00810600"/>
    <w:rsid w:val="00810939"/>
    <w:rsid w:val="00810F34"/>
    <w:rsid w:val="00816FFE"/>
    <w:rsid w:val="0083770E"/>
    <w:rsid w:val="00837822"/>
    <w:rsid w:val="00847C8B"/>
    <w:rsid w:val="00851E66"/>
    <w:rsid w:val="00853014"/>
    <w:rsid w:val="008551EB"/>
    <w:rsid w:val="00876688"/>
    <w:rsid w:val="0088344F"/>
    <w:rsid w:val="00883752"/>
    <w:rsid w:val="008973F8"/>
    <w:rsid w:val="008A5E2A"/>
    <w:rsid w:val="008A71CF"/>
    <w:rsid w:val="008B4BB9"/>
    <w:rsid w:val="008D2638"/>
    <w:rsid w:val="008D2C39"/>
    <w:rsid w:val="008E27D5"/>
    <w:rsid w:val="00925495"/>
    <w:rsid w:val="00926F06"/>
    <w:rsid w:val="00927D43"/>
    <w:rsid w:val="00927F33"/>
    <w:rsid w:val="0093461B"/>
    <w:rsid w:val="00935A30"/>
    <w:rsid w:val="00944131"/>
    <w:rsid w:val="00944807"/>
    <w:rsid w:val="00964351"/>
    <w:rsid w:val="00972384"/>
    <w:rsid w:val="00977232"/>
    <w:rsid w:val="00981CC4"/>
    <w:rsid w:val="00995152"/>
    <w:rsid w:val="009B0BAD"/>
    <w:rsid w:val="009B498E"/>
    <w:rsid w:val="009C500E"/>
    <w:rsid w:val="009E355C"/>
    <w:rsid w:val="009F3ED9"/>
    <w:rsid w:val="009F7BCC"/>
    <w:rsid w:val="00A05862"/>
    <w:rsid w:val="00A31588"/>
    <w:rsid w:val="00A44617"/>
    <w:rsid w:val="00A44D03"/>
    <w:rsid w:val="00A540E2"/>
    <w:rsid w:val="00A55AE1"/>
    <w:rsid w:val="00A8031A"/>
    <w:rsid w:val="00A85E57"/>
    <w:rsid w:val="00A93984"/>
    <w:rsid w:val="00A93F39"/>
    <w:rsid w:val="00AA0376"/>
    <w:rsid w:val="00AA55CC"/>
    <w:rsid w:val="00AC34EF"/>
    <w:rsid w:val="00AE20B8"/>
    <w:rsid w:val="00AE29D8"/>
    <w:rsid w:val="00AF3428"/>
    <w:rsid w:val="00AF3E74"/>
    <w:rsid w:val="00AF4D58"/>
    <w:rsid w:val="00B0156E"/>
    <w:rsid w:val="00B05F2D"/>
    <w:rsid w:val="00B13843"/>
    <w:rsid w:val="00B21FB2"/>
    <w:rsid w:val="00B221D8"/>
    <w:rsid w:val="00B2495F"/>
    <w:rsid w:val="00B31268"/>
    <w:rsid w:val="00B50722"/>
    <w:rsid w:val="00B63812"/>
    <w:rsid w:val="00B967FE"/>
    <w:rsid w:val="00BA6A73"/>
    <w:rsid w:val="00BB0F64"/>
    <w:rsid w:val="00BC268D"/>
    <w:rsid w:val="00BC5EC4"/>
    <w:rsid w:val="00BD0057"/>
    <w:rsid w:val="00BD1090"/>
    <w:rsid w:val="00BD6D5F"/>
    <w:rsid w:val="00BE4E3F"/>
    <w:rsid w:val="00BF224F"/>
    <w:rsid w:val="00BF6491"/>
    <w:rsid w:val="00C0719A"/>
    <w:rsid w:val="00C119AE"/>
    <w:rsid w:val="00C1384D"/>
    <w:rsid w:val="00C55B29"/>
    <w:rsid w:val="00C64FA0"/>
    <w:rsid w:val="00C66105"/>
    <w:rsid w:val="00C71526"/>
    <w:rsid w:val="00C8399D"/>
    <w:rsid w:val="00C94243"/>
    <w:rsid w:val="00C962A9"/>
    <w:rsid w:val="00C97919"/>
    <w:rsid w:val="00CA6354"/>
    <w:rsid w:val="00CD0C38"/>
    <w:rsid w:val="00CE5934"/>
    <w:rsid w:val="00CF5151"/>
    <w:rsid w:val="00D0772C"/>
    <w:rsid w:val="00D12E4A"/>
    <w:rsid w:val="00D409DF"/>
    <w:rsid w:val="00D66237"/>
    <w:rsid w:val="00D71684"/>
    <w:rsid w:val="00D734FE"/>
    <w:rsid w:val="00D87290"/>
    <w:rsid w:val="00DA3BE2"/>
    <w:rsid w:val="00DA475A"/>
    <w:rsid w:val="00DA6095"/>
    <w:rsid w:val="00DB4DA8"/>
    <w:rsid w:val="00DC56A4"/>
    <w:rsid w:val="00DE1CED"/>
    <w:rsid w:val="00DF6ED5"/>
    <w:rsid w:val="00E00DCB"/>
    <w:rsid w:val="00E07380"/>
    <w:rsid w:val="00E276DC"/>
    <w:rsid w:val="00E564FE"/>
    <w:rsid w:val="00E613EE"/>
    <w:rsid w:val="00E76534"/>
    <w:rsid w:val="00E775FF"/>
    <w:rsid w:val="00E9180E"/>
    <w:rsid w:val="00E94F86"/>
    <w:rsid w:val="00EA404C"/>
    <w:rsid w:val="00EB340B"/>
    <w:rsid w:val="00ED22A8"/>
    <w:rsid w:val="00EE0CE6"/>
    <w:rsid w:val="00EE3527"/>
    <w:rsid w:val="00EF013F"/>
    <w:rsid w:val="00F04009"/>
    <w:rsid w:val="00F16E63"/>
    <w:rsid w:val="00F20B39"/>
    <w:rsid w:val="00F21ED0"/>
    <w:rsid w:val="00F232B3"/>
    <w:rsid w:val="00F25901"/>
    <w:rsid w:val="00F4259E"/>
    <w:rsid w:val="00F4327C"/>
    <w:rsid w:val="00F5289A"/>
    <w:rsid w:val="00F53EDD"/>
    <w:rsid w:val="00F57F56"/>
    <w:rsid w:val="00F7081C"/>
    <w:rsid w:val="00F813ED"/>
    <w:rsid w:val="00F82CB5"/>
    <w:rsid w:val="00F833C8"/>
    <w:rsid w:val="00F86E79"/>
    <w:rsid w:val="00F94B82"/>
    <w:rsid w:val="00F976E7"/>
    <w:rsid w:val="00F97F7D"/>
    <w:rsid w:val="00FA2CC9"/>
    <w:rsid w:val="00FB2A5E"/>
    <w:rsid w:val="00FC0B84"/>
    <w:rsid w:val="00FC6497"/>
    <w:rsid w:val="00FE00E0"/>
    <w:rsid w:val="00FF0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A059B3"/>
  <w15:docId w15:val="{9B4C4DCA-59E8-4B86-83F6-5A544503E6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21" Type="http://schemas.openxmlformats.org/officeDocument/2006/relationships/image" Target="media/image3.wmf"/><Relationship Id="rId34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4.wmf"/><Relationship Id="rId28" Type="http://schemas.openxmlformats.org/officeDocument/2006/relationships/oleObject" Target="embeddings/oleObject18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308</Words>
  <Characters>13853</Characters>
  <Application>Microsoft Office Word</Application>
  <DocSecurity>0</DocSecurity>
  <Lines>115</Lines>
  <Paragraphs>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16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</dc:creator>
  <cp:lastModifiedBy>Mata</cp:lastModifiedBy>
  <cp:revision>2</cp:revision>
  <dcterms:created xsi:type="dcterms:W3CDTF">2023-02-05T13:34:00Z</dcterms:created>
  <dcterms:modified xsi:type="dcterms:W3CDTF">2023-02-05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